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2"/>
  </p:notesMasterIdLst>
  <p:sldIdLst>
    <p:sldId id="256" r:id="rId2"/>
    <p:sldId id="282" r:id="rId3"/>
    <p:sldId id="1191" r:id="rId4"/>
    <p:sldId id="1205" r:id="rId5"/>
    <p:sldId id="1203" r:id="rId6"/>
    <p:sldId id="602" r:id="rId7"/>
    <p:sldId id="273" r:id="rId8"/>
    <p:sldId id="274" r:id="rId9"/>
    <p:sldId id="275" r:id="rId10"/>
    <p:sldId id="276"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91"/>
            <p14:sldId id="1205"/>
            <p14:sldId id="1203"/>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936"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the integral using least-squares best-fit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the integral using least-squares best-fit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the integral using least-squares best-fit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the integral using least-squares best-fit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audio" Target="../media/media2.m4a"/><Relationship Id="rId7" Type="http://schemas.openxmlformats.org/officeDocument/2006/relationships/image" Target="../media/image9.wmf"/><Relationship Id="rId2" Type="http://schemas.microsoft.com/office/2007/relationships/media" Target="../media/media2.m4a"/><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10.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3.m4a"/><Relationship Id="rId7" Type="http://schemas.openxmlformats.org/officeDocument/2006/relationships/image" Target="../media/image12.wmf"/><Relationship Id="rId12" Type="http://schemas.openxmlformats.org/officeDocument/2006/relationships/image" Target="../media/image14.wmf"/><Relationship Id="rId2" Type="http://schemas.openxmlformats.org/officeDocument/2006/relationships/tags" Target="../tags/tag1.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m4a"/><Relationship Id="rId9" Type="http://schemas.openxmlformats.org/officeDocument/2006/relationships/image" Target="../media/image13.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4.m4a"/><Relationship Id="rId7" Type="http://schemas.openxmlformats.org/officeDocument/2006/relationships/image" Target="../media/image15.wmf"/><Relationship Id="rId2" Type="http://schemas.openxmlformats.org/officeDocument/2006/relationships/tags" Target="../tags/tag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m4a"/><Relationship Id="rId9" Type="http://schemas.openxmlformats.org/officeDocument/2006/relationships/image" Target="../media/image16.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5.m4a"/><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m4a"/><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m4a"/><Relationship Id="rId1" Type="http://schemas.microsoft.com/office/2007/relationships/media" Target="../media/media7.m4a"/><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m4a"/><Relationship Id="rId1" Type="http://schemas.microsoft.com/office/2007/relationships/media" Target="../media/media8.m4a"/><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the integral using</a:t>
            </a:r>
            <a:br>
              <a:rPr lang="en-US" dirty="0"/>
            </a:br>
            <a:r>
              <a:rPr lang="en-US" dirty="0"/>
              <a:t>least-squares best-fit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a:extLst>
              <a:ext uri="{FF2B5EF4-FFF2-40B4-BE49-F238E27FC236}">
                <a16:creationId xmlns:a16="http://schemas.microsoft.com/office/drawing/2014/main" id="{46D75EDC-CC79-420C-B8E2-BE49AD9C4E7D}"/>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2059"/>
    </mc:Choice>
    <mc:Fallback xmlns="">
      <p:transition spd="slow" advTm="120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how to estimate an integral of data by using the least-squares best-fitting </a:t>
            </a:r>
            <a:r>
              <a:rPr lang="en-US" dirty="0" smtClean="0"/>
              <a:t>polynomials</a:t>
            </a:r>
            <a:br>
              <a:rPr lang="en-US" dirty="0" smtClean="0"/>
            </a:br>
            <a:endParaRPr lang="en-US" dirty="0"/>
          </a:p>
          <a:p>
            <a:pPr lvl="1"/>
            <a:r>
              <a:rPr lang="en-US" dirty="0" smtClean="0"/>
              <a:t>Estimating                     or                       where  </a:t>
            </a:r>
            <a:br>
              <a:rPr lang="en-US" dirty="0" smtClean="0"/>
            </a:br>
            <a:endParaRPr lang="en-US" dirty="0" smtClean="0"/>
          </a:p>
          <a:p>
            <a:pPr lvl="1"/>
            <a:r>
              <a:rPr lang="en-US" dirty="0" smtClean="0"/>
              <a:t>Describe </a:t>
            </a:r>
            <a:r>
              <a:rPr lang="en-US" dirty="0"/>
              <a:t>the formula for both linear and quadratic polynomials</a:t>
            </a: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a:extLst>
              <a:ext uri="{FF2B5EF4-FFF2-40B4-BE49-F238E27FC236}">
                <a16:creationId xmlns:a16="http://schemas.microsoft.com/office/drawing/2014/main" id="{87A044DC-61BF-4E01-BE84-4640D4A5C02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graphicFrame>
        <p:nvGraphicFramePr>
          <p:cNvPr id="9" name="Object 8">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1088903450"/>
              </p:ext>
            </p:extLst>
          </p:nvPr>
        </p:nvGraphicFramePr>
        <p:xfrm>
          <a:off x="2522538" y="2794000"/>
          <a:ext cx="1166812" cy="965200"/>
        </p:xfrm>
        <a:graphic>
          <a:graphicData uri="http://schemas.openxmlformats.org/presentationml/2006/ole">
            <mc:AlternateContent xmlns:mc="http://schemas.openxmlformats.org/markup-compatibility/2006">
              <mc:Choice xmlns:v="urn:schemas-microsoft-com:vml" Requires="v">
                <p:oleObj spid="_x0000_s1035" name="Equation" r:id="rId6" imgW="596880" imgH="495000" progId="Equation.DSMT4">
                  <p:embed/>
                </p:oleObj>
              </mc:Choice>
              <mc:Fallback>
                <p:oleObj name="Equation" r:id="rId6" imgW="596880" imgH="495000" progId="Equation.DSMT4">
                  <p:embed/>
                  <p:pic>
                    <p:nvPicPr>
                      <p:cNvPr id="38" name="Object 37">
                        <a:extLst>
                          <a:ext uri="{FF2B5EF4-FFF2-40B4-BE49-F238E27FC236}">
                            <a16:creationId xmlns:a16="http://schemas.microsoft.com/office/drawing/2014/main" id="{DF752F15-0BB8-4C8A-87FB-0766546B6C56}"/>
                          </a:ext>
                        </a:extLst>
                      </p:cNvPr>
                      <p:cNvPicPr/>
                      <p:nvPr/>
                    </p:nvPicPr>
                    <p:blipFill>
                      <a:blip r:embed="rId7"/>
                      <a:stretch>
                        <a:fillRect/>
                      </a:stretch>
                    </p:blipFill>
                    <p:spPr>
                      <a:xfrm>
                        <a:off x="2522538" y="2794000"/>
                        <a:ext cx="1166812" cy="965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819768E-E108-4144-A8C5-008C51561C03}"/>
              </a:ext>
            </a:extLst>
          </p:cNvPr>
          <p:cNvGraphicFramePr>
            <a:graphicFrameLocks noChangeAspect="1"/>
          </p:cNvGraphicFramePr>
          <p:nvPr>
            <p:extLst>
              <p:ext uri="{D42A27DB-BD31-4B8C-83A1-F6EECF244321}">
                <p14:modId xmlns:p14="http://schemas.microsoft.com/office/powerpoint/2010/main" val="1420633928"/>
              </p:ext>
            </p:extLst>
          </p:nvPr>
        </p:nvGraphicFramePr>
        <p:xfrm>
          <a:off x="6190291" y="3038301"/>
          <a:ext cx="1339374" cy="443548"/>
        </p:xfrm>
        <a:graphic>
          <a:graphicData uri="http://schemas.openxmlformats.org/presentationml/2006/ole">
            <mc:AlternateContent xmlns:mc="http://schemas.openxmlformats.org/markup-compatibility/2006">
              <mc:Choice xmlns:v="urn:schemas-microsoft-com:vml" Requires="v">
                <p:oleObj spid="_x0000_s1036" name="Equation" r:id="rId8" imgW="685800" imgH="228600" progId="Equation.DSMT4">
                  <p:embed/>
                </p:oleObj>
              </mc:Choice>
              <mc:Fallback>
                <p:oleObj name="Equation" r:id="rId8" imgW="685800" imgH="228600" progId="Equation.DSMT4">
                  <p:embed/>
                  <p:pic>
                    <p:nvPicPr>
                      <p:cNvPr id="37" name="Object 36">
                        <a:extLst>
                          <a:ext uri="{FF2B5EF4-FFF2-40B4-BE49-F238E27FC236}">
                            <a16:creationId xmlns:a16="http://schemas.microsoft.com/office/drawing/2014/main" id="{8819768E-E108-4144-A8C5-008C51561C03}"/>
                          </a:ext>
                        </a:extLst>
                      </p:cNvPr>
                      <p:cNvPicPr/>
                      <p:nvPr/>
                    </p:nvPicPr>
                    <p:blipFill>
                      <a:blip r:embed="rId9"/>
                      <a:stretch>
                        <a:fillRect/>
                      </a:stretch>
                    </p:blipFill>
                    <p:spPr>
                      <a:xfrm>
                        <a:off x="6190291" y="3038301"/>
                        <a:ext cx="1339374" cy="44354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2218355268"/>
              </p:ext>
            </p:extLst>
          </p:nvPr>
        </p:nvGraphicFramePr>
        <p:xfrm>
          <a:off x="4030663" y="2789238"/>
          <a:ext cx="1168400" cy="963612"/>
        </p:xfrm>
        <a:graphic>
          <a:graphicData uri="http://schemas.openxmlformats.org/presentationml/2006/ole">
            <mc:AlternateContent xmlns:mc="http://schemas.openxmlformats.org/markup-compatibility/2006">
              <mc:Choice xmlns:v="urn:schemas-microsoft-com:vml" Requires="v">
                <p:oleObj spid="_x0000_s1037" name="Equation" r:id="rId10" imgW="596880" imgH="495000" progId="Equation.DSMT4">
                  <p:embed/>
                </p:oleObj>
              </mc:Choice>
              <mc:Fallback>
                <p:oleObj name="Equation" r:id="rId10" imgW="596880" imgH="495000" progId="Equation.DSMT4">
                  <p:embed/>
                  <p:pic>
                    <p:nvPicPr>
                      <p:cNvPr id="9" name="Object 8">
                        <a:extLst>
                          <a:ext uri="{FF2B5EF4-FFF2-40B4-BE49-F238E27FC236}">
                            <a16:creationId xmlns:a16="http://schemas.microsoft.com/office/drawing/2014/main" id="{DF752F15-0BB8-4C8A-87FB-0766546B6C56}"/>
                          </a:ext>
                        </a:extLst>
                      </p:cNvPr>
                      <p:cNvPicPr/>
                      <p:nvPr/>
                    </p:nvPicPr>
                    <p:blipFill>
                      <a:blip r:embed="rId11"/>
                      <a:stretch>
                        <a:fillRect/>
                      </a:stretch>
                    </p:blipFill>
                    <p:spPr>
                      <a:xfrm>
                        <a:off x="4030663" y="2789238"/>
                        <a:ext cx="1168400" cy="963612"/>
                      </a:xfrm>
                      <a:prstGeom prst="rect">
                        <a:avLst/>
                      </a:prstGeom>
                    </p:spPr>
                  </p:pic>
                </p:oleObj>
              </mc:Fallback>
            </mc:AlternateContent>
          </a:graphicData>
        </a:graphic>
      </p:graphicFrame>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0611"/>
    </mc:Choice>
    <mc:Fallback xmlns="">
      <p:transition spd="slow" advTm="306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Shape 10">
            <a:extLst>
              <a:ext uri="{FF2B5EF4-FFF2-40B4-BE49-F238E27FC236}">
                <a16:creationId xmlns:a16="http://schemas.microsoft.com/office/drawing/2014/main" id="{11B95E66-075F-487A-99DE-4368B6EF0776}"/>
              </a:ext>
            </a:extLst>
          </p:cNvPr>
          <p:cNvSpPr/>
          <p:nvPr/>
        </p:nvSpPr>
        <p:spPr>
          <a:xfrm>
            <a:off x="5494788" y="4781725"/>
            <a:ext cx="964734" cy="1476462"/>
          </a:xfrm>
          <a:custGeom>
            <a:avLst/>
            <a:gdLst>
              <a:gd name="connsiteX0" fmla="*/ 0 w 956345"/>
              <a:gd name="connsiteY0" fmla="*/ 1459684 h 1476462"/>
              <a:gd name="connsiteX1" fmla="*/ 16778 w 956345"/>
              <a:gd name="connsiteY1" fmla="*/ 109057 h 1476462"/>
              <a:gd name="connsiteX2" fmla="*/ 956345 w 956345"/>
              <a:gd name="connsiteY2" fmla="*/ 0 h 1476462"/>
              <a:gd name="connsiteX3" fmla="*/ 956345 w 956345"/>
              <a:gd name="connsiteY3" fmla="*/ 1476462 h 1476462"/>
              <a:gd name="connsiteX4" fmla="*/ 0 w 956345"/>
              <a:gd name="connsiteY4" fmla="*/ 1459684 h 1476462"/>
              <a:gd name="connsiteX0" fmla="*/ 8389 w 964734"/>
              <a:gd name="connsiteY0" fmla="*/ 1459684 h 1476462"/>
              <a:gd name="connsiteX1" fmla="*/ 0 w 964734"/>
              <a:gd name="connsiteY1" fmla="*/ 125835 h 1476462"/>
              <a:gd name="connsiteX2" fmla="*/ 964734 w 964734"/>
              <a:gd name="connsiteY2" fmla="*/ 0 h 1476462"/>
              <a:gd name="connsiteX3" fmla="*/ 964734 w 964734"/>
              <a:gd name="connsiteY3" fmla="*/ 1476462 h 1476462"/>
              <a:gd name="connsiteX4" fmla="*/ 8389 w 964734"/>
              <a:gd name="connsiteY4" fmla="*/ 1459684 h 1476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4734" h="1476462">
                <a:moveTo>
                  <a:pt x="8389" y="1459684"/>
                </a:moveTo>
                <a:cubicBezTo>
                  <a:pt x="5593" y="1015068"/>
                  <a:pt x="2796" y="570451"/>
                  <a:pt x="0" y="125835"/>
                </a:cubicBezTo>
                <a:lnTo>
                  <a:pt x="964734" y="0"/>
                </a:lnTo>
                <a:lnTo>
                  <a:pt x="964734" y="1476462"/>
                </a:lnTo>
                <a:lnTo>
                  <a:pt x="8389" y="1459684"/>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6" name="Straight Connector 55">
            <a:extLst>
              <a:ext uri="{FF2B5EF4-FFF2-40B4-BE49-F238E27FC236}">
                <a16:creationId xmlns:a16="http://schemas.microsoft.com/office/drawing/2014/main" id="{B544CD97-56DE-4E01-93F8-08BB382813A0}"/>
              </a:ext>
            </a:extLst>
          </p:cNvPr>
          <p:cNvCxnSpPr>
            <a:cxnSpLocks/>
          </p:cNvCxnSpPr>
          <p:nvPr/>
        </p:nvCxnSpPr>
        <p:spPr>
          <a:xfrm flipV="1">
            <a:off x="2358015" y="4639111"/>
            <a:ext cx="5185085" cy="6454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r>
              <a:rPr lang="en-US" dirty="0"/>
              <a:t>Approximating the </a:t>
            </a:r>
            <a:r>
              <a:rPr lang="en-US" dirty="0" smtClean="0"/>
              <a:t>integral</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Suppose we have found the least-squares linear polynomial that passes through </a:t>
            </a:r>
            <a:r>
              <a:rPr lang="en-US" i="1" dirty="0">
                <a:latin typeface="Times New Roman" panose="02020603050405020304" pitchFamily="18" charset="0"/>
              </a:rPr>
              <a:t>N</a:t>
            </a:r>
            <a:r>
              <a:rPr lang="en-US" i="1" dirty="0"/>
              <a:t> </a:t>
            </a:r>
            <a:r>
              <a:rPr lang="en-US" dirty="0"/>
              <a:t>equally-spaced points</a:t>
            </a:r>
          </a:p>
          <a:p>
            <a:pPr lvl="1"/>
            <a:r>
              <a:rPr lang="en-US" dirty="0"/>
              <a:t>We want to integrate that line over the last time interval</a:t>
            </a:r>
          </a:p>
          <a:p>
            <a:pPr lvl="1"/>
            <a:r>
              <a:rPr lang="en-US" dirty="0">
                <a:solidFill>
                  <a:prstClr val="white"/>
                </a:solidFill>
              </a:rPr>
              <a:t>The least-squares linear polynomial is </a:t>
            </a:r>
            <a:r>
              <a:rPr lang="en-US" i="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1</a:t>
            </a:r>
            <a:r>
              <a:rPr lang="en-US" i="1" dirty="0">
                <a:solidFill>
                  <a:prstClr val="white"/>
                </a:solidFill>
                <a:latin typeface="Times New Roman" panose="02020603050405020304" pitchFamily="18" charset="0"/>
              </a:rPr>
              <a:t>t</a:t>
            </a:r>
            <a:r>
              <a:rPr lang="en-US" dirty="0">
                <a:solidFill>
                  <a:prstClr val="white"/>
                </a:solidFill>
                <a:latin typeface="Times New Roman" panose="02020603050405020304" pitchFamily="18" charset="0"/>
              </a:rPr>
              <a:t> + </a:t>
            </a:r>
            <a:r>
              <a:rPr lang="en-US" i="1" dirty="0">
                <a:solidFill>
                  <a:prstClr val="white"/>
                </a:solidFill>
                <a:latin typeface="Times New Roman" panose="02020603050405020304" pitchFamily="18" charset="0"/>
              </a:rPr>
              <a:t>a</a:t>
            </a:r>
            <a:r>
              <a:rPr lang="en-US" baseline="-25000" dirty="0">
                <a:solidFill>
                  <a:prstClr val="white"/>
                </a:solidFill>
                <a:latin typeface="Times New Roman" panose="02020603050405020304" pitchFamily="18" charset="0"/>
              </a:rPr>
              <a:t>0</a:t>
            </a:r>
            <a:r>
              <a:rPr lang="en-US" dirty="0">
                <a:solidFill>
                  <a:prstClr val="white"/>
                </a:solidFill>
              </a:rPr>
              <a:t> so we integrate</a:t>
            </a:r>
          </a:p>
          <a:p>
            <a:pPr lvl="1"/>
            <a:endParaRPr lang="en-US" dirty="0">
              <a:solidFill>
                <a:prstClr val="white"/>
              </a:solidFill>
              <a:latin typeface="Consolas" panose="020B0609020204030204" pitchFamily="49" charset="0"/>
            </a:endParaRPr>
          </a:p>
          <a:p>
            <a:pPr lvl="1"/>
            <a:endParaRPr lang="en-US" dirty="0">
              <a:solidFill>
                <a:prstClr val="white"/>
              </a:solidFill>
              <a:latin typeface="Consolas" panose="020B0609020204030204" pitchFamily="49" charset="0"/>
            </a:endParaRPr>
          </a:p>
          <a:p>
            <a:pPr lvl="1"/>
            <a:r>
              <a:rPr lang="en-US" dirty="0">
                <a:solidFill>
                  <a:prstClr val="white"/>
                </a:solidFill>
              </a:rPr>
              <a:t>Again, we scaled, and thus we must account for this:</a:t>
            </a:r>
            <a:endParaRPr lang="fr-FR" dirty="0">
              <a:latin typeface="Consolas" panose="020B0609020204030204" pitchFamily="49" charset="0"/>
            </a:endParaRPr>
          </a:p>
          <a:p>
            <a:pPr lvl="1"/>
            <a:endParaRPr lang="fr-FR" sz="18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dirty="0"/>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64092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65359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1362041" y="4869113"/>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40" name="Object 39">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2555225906"/>
              </p:ext>
            </p:extLst>
          </p:nvPr>
        </p:nvGraphicFramePr>
        <p:xfrm>
          <a:off x="3186113" y="3081338"/>
          <a:ext cx="2505075" cy="809625"/>
        </p:xfrm>
        <a:graphic>
          <a:graphicData uri="http://schemas.openxmlformats.org/presentationml/2006/ole">
            <mc:AlternateContent xmlns:mc="http://schemas.openxmlformats.org/markup-compatibility/2006">
              <mc:Choice xmlns:v="urn:schemas-microsoft-com:vml" Requires="v">
                <p:oleObj spid="_x0000_s2058" name="Equation" r:id="rId6" imgW="1409400" imgH="457200" progId="Equation.DSMT4">
                  <p:embed/>
                </p:oleObj>
              </mc:Choice>
              <mc:Fallback>
                <p:oleObj name="Equation" r:id="rId6" imgW="1409400" imgH="457200" progId="Equation.DSMT4">
                  <p:embed/>
                  <p:pic>
                    <p:nvPicPr>
                      <p:cNvPr id="43" name="Object 42">
                        <a:extLst>
                          <a:ext uri="{FF2B5EF4-FFF2-40B4-BE49-F238E27FC236}">
                            <a16:creationId xmlns:a16="http://schemas.microsoft.com/office/drawing/2014/main" id="{ACA5342E-B894-495D-9A0E-5A0B581A6181}"/>
                          </a:ext>
                        </a:extLst>
                      </p:cNvPr>
                      <p:cNvPicPr/>
                      <p:nvPr/>
                    </p:nvPicPr>
                    <p:blipFill>
                      <a:blip r:embed="rId7"/>
                      <a:stretch>
                        <a:fillRect/>
                      </a:stretch>
                    </p:blipFill>
                    <p:spPr>
                      <a:xfrm>
                        <a:off x="3186113" y="3081338"/>
                        <a:ext cx="2505075" cy="809625"/>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819768E-E108-4144-A8C5-008C51561C03}"/>
              </a:ext>
            </a:extLst>
          </p:cNvPr>
          <p:cNvGraphicFramePr>
            <a:graphicFrameLocks noChangeAspect="1"/>
          </p:cNvGraphicFramePr>
          <p:nvPr>
            <p:extLst>
              <p:ext uri="{D42A27DB-BD31-4B8C-83A1-F6EECF244321}">
                <p14:modId xmlns:p14="http://schemas.microsoft.com/office/powerpoint/2010/main" val="3470778714"/>
              </p:ext>
            </p:extLst>
          </p:nvPr>
        </p:nvGraphicFramePr>
        <p:xfrm>
          <a:off x="7150100" y="3652838"/>
          <a:ext cx="1060450" cy="877887"/>
        </p:xfrm>
        <a:graphic>
          <a:graphicData uri="http://schemas.openxmlformats.org/presentationml/2006/ole">
            <mc:AlternateContent xmlns:mc="http://schemas.openxmlformats.org/markup-compatibility/2006">
              <mc:Choice xmlns:v="urn:schemas-microsoft-com:vml" Requires="v">
                <p:oleObj spid="_x0000_s2059" name="Equation" r:id="rId8" imgW="596880" imgH="495000" progId="Equation.DSMT4">
                  <p:embed/>
                </p:oleObj>
              </mc:Choice>
              <mc:Fallback>
                <p:oleObj name="Equation" r:id="rId8" imgW="596880" imgH="495000" progId="Equation.DSMT4">
                  <p:embed/>
                  <p:pic>
                    <p:nvPicPr>
                      <p:cNvPr id="40" name="Object 39">
                        <a:extLst>
                          <a:ext uri="{FF2B5EF4-FFF2-40B4-BE49-F238E27FC236}">
                            <a16:creationId xmlns:a16="http://schemas.microsoft.com/office/drawing/2014/main" id="{DF752F15-0BB8-4C8A-87FB-0766546B6C56}"/>
                          </a:ext>
                        </a:extLst>
                      </p:cNvPr>
                      <p:cNvPicPr/>
                      <p:nvPr/>
                    </p:nvPicPr>
                    <p:blipFill>
                      <a:blip r:embed="rId9"/>
                      <a:stretch>
                        <a:fillRect/>
                      </a:stretch>
                    </p:blipFill>
                    <p:spPr>
                      <a:xfrm>
                        <a:off x="7150100" y="3652838"/>
                        <a:ext cx="1060450" cy="877887"/>
                      </a:xfrm>
                      <a:prstGeom prst="rect">
                        <a:avLst/>
                      </a:prstGeom>
                    </p:spPr>
                  </p:pic>
                </p:oleObj>
              </mc:Fallback>
            </mc:AlternateContent>
          </a:graphicData>
        </a:graphic>
      </p:graphicFrame>
      <p:cxnSp>
        <p:nvCxnSpPr>
          <p:cNvPr id="42" name="Straight Connector 41">
            <a:extLst>
              <a:ext uri="{FF2B5EF4-FFF2-40B4-BE49-F238E27FC236}">
                <a16:creationId xmlns:a16="http://schemas.microsoft.com/office/drawing/2014/main" id="{39173065-ABE2-43A2-9A84-195CE8D22C2C}"/>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F890637F-6987-4925-A547-E1762537F4D8}"/>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F70D4CF3-2278-4C08-BFA2-4C5B91B99952}"/>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1A628776-578C-4623-B0B6-03240927EDE7}"/>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81F4765A-BC8F-4337-996B-3951DAF1D266}"/>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7" name="Straight Connector 46">
            <a:extLst>
              <a:ext uri="{FF2B5EF4-FFF2-40B4-BE49-F238E27FC236}">
                <a16:creationId xmlns:a16="http://schemas.microsoft.com/office/drawing/2014/main" id="{233CFD5D-FAC1-449D-9A84-C270EE93ACA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E63838A-8FC2-4623-BAAB-0355B81D5E38}"/>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6035CA04-71AD-4C15-8BE6-A98F93AC8C54}"/>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0" name="Straight Connector 49">
            <a:extLst>
              <a:ext uri="{FF2B5EF4-FFF2-40B4-BE49-F238E27FC236}">
                <a16:creationId xmlns:a16="http://schemas.microsoft.com/office/drawing/2014/main" id="{A17BFA23-93BD-4D7F-883B-F0E0EB9FCEE6}"/>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F0C5355F-10EE-4070-BBC1-6E872F0FFFB6}"/>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2" name="Straight Connector 51">
            <a:extLst>
              <a:ext uri="{FF2B5EF4-FFF2-40B4-BE49-F238E27FC236}">
                <a16:creationId xmlns:a16="http://schemas.microsoft.com/office/drawing/2014/main" id="{B734BCCB-D541-477A-8AB3-A7107C4B7485}"/>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36F296E4-7FCC-4082-B352-0059B8E2158B}"/>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54" name="Straight Connector 53">
            <a:extLst>
              <a:ext uri="{FF2B5EF4-FFF2-40B4-BE49-F238E27FC236}">
                <a16:creationId xmlns:a16="http://schemas.microsoft.com/office/drawing/2014/main" id="{BC2419FA-97E5-4F9E-BEC4-41A7AFAB0862}"/>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33A33D33-0505-49F3-B70B-F076C6E3052C}"/>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12" name="Audio 11">
            <a:hlinkClick r:id="" action="ppaction://media"/>
            <a:extLst>
              <a:ext uri="{FF2B5EF4-FFF2-40B4-BE49-F238E27FC236}">
                <a16:creationId xmlns:a16="http://schemas.microsoft.com/office/drawing/2014/main" id="{4C67F19F-39E2-4742-AAEA-443553732EEB}"/>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graphicFrame>
        <p:nvGraphicFramePr>
          <p:cNvPr id="39" name="Object 38">
            <a:extLst>
              <a:ext uri="{FF2B5EF4-FFF2-40B4-BE49-F238E27FC236}">
                <a16:creationId xmlns:a16="http://schemas.microsoft.com/office/drawing/2014/main" id="{8819768E-E108-4144-A8C5-008C51561C03}"/>
              </a:ext>
            </a:extLst>
          </p:cNvPr>
          <p:cNvGraphicFramePr>
            <a:graphicFrameLocks noChangeAspect="1"/>
          </p:cNvGraphicFramePr>
          <p:nvPr>
            <p:extLst>
              <p:ext uri="{D42A27DB-BD31-4B8C-83A1-F6EECF244321}">
                <p14:modId xmlns:p14="http://schemas.microsoft.com/office/powerpoint/2010/main" val="3590249826"/>
              </p:ext>
            </p:extLst>
          </p:nvPr>
        </p:nvGraphicFramePr>
        <p:xfrm>
          <a:off x="7481887" y="4164426"/>
          <a:ext cx="1647825" cy="763587"/>
        </p:xfrm>
        <a:graphic>
          <a:graphicData uri="http://schemas.openxmlformats.org/presentationml/2006/ole">
            <mc:AlternateContent xmlns:mc="http://schemas.openxmlformats.org/markup-compatibility/2006">
              <mc:Choice xmlns:v="urn:schemas-microsoft-com:vml" Requires="v">
                <p:oleObj spid="_x0000_s2060" name="Equation" r:id="rId11" imgW="927000" imgH="431640" progId="Equation.DSMT4">
                  <p:embed/>
                </p:oleObj>
              </mc:Choice>
              <mc:Fallback>
                <p:oleObj name="Equation" r:id="rId11" imgW="927000" imgH="431640" progId="Equation.DSMT4">
                  <p:embed/>
                  <p:pic>
                    <p:nvPicPr>
                      <p:cNvPr id="41" name="Object 40">
                        <a:extLst>
                          <a:ext uri="{FF2B5EF4-FFF2-40B4-BE49-F238E27FC236}">
                            <a16:creationId xmlns:a16="http://schemas.microsoft.com/office/drawing/2014/main" id="{8819768E-E108-4144-A8C5-008C51561C03}"/>
                          </a:ext>
                        </a:extLst>
                      </p:cNvPr>
                      <p:cNvPicPr/>
                      <p:nvPr/>
                    </p:nvPicPr>
                    <p:blipFill>
                      <a:blip r:embed="rId12"/>
                      <a:stretch>
                        <a:fillRect/>
                      </a:stretch>
                    </p:blipFill>
                    <p:spPr>
                      <a:xfrm>
                        <a:off x="7481887" y="4164426"/>
                        <a:ext cx="1647825" cy="763587"/>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500280048"/>
      </p:ext>
    </p:extLst>
  </p:cSld>
  <p:clrMapOvr>
    <a:masterClrMapping/>
  </p:clrMapOvr>
  <mc:AlternateContent xmlns:mc="http://schemas.openxmlformats.org/markup-compatibility/2006" xmlns:p14="http://schemas.microsoft.com/office/powerpoint/2010/main">
    <mc:Choice Requires="p14">
      <p:transition spd="slow" p14:dur="2000" advTm="104282"/>
    </mc:Choice>
    <mc:Fallback xmlns="">
      <p:transition spd="slow" advTm="1042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2"/>
                </p:tgtEl>
              </p:cMediaNode>
            </p:audio>
          </p:childTnLst>
        </p:cTn>
      </p:par>
    </p:tnLst>
    <p:bldLst>
      <p:bldP spid="1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reeform: Shape 10">
            <a:extLst>
              <a:ext uri="{FF2B5EF4-FFF2-40B4-BE49-F238E27FC236}">
                <a16:creationId xmlns:a16="http://schemas.microsoft.com/office/drawing/2014/main" id="{11B95E66-075F-487A-99DE-4368B6EF0776}"/>
              </a:ext>
            </a:extLst>
          </p:cNvPr>
          <p:cNvSpPr/>
          <p:nvPr/>
        </p:nvSpPr>
        <p:spPr>
          <a:xfrm flipH="1">
            <a:off x="6464753" y="4639111"/>
            <a:ext cx="996870" cy="1619075"/>
          </a:xfrm>
          <a:custGeom>
            <a:avLst/>
            <a:gdLst>
              <a:gd name="connsiteX0" fmla="*/ 0 w 956345"/>
              <a:gd name="connsiteY0" fmla="*/ 1459684 h 1476462"/>
              <a:gd name="connsiteX1" fmla="*/ 16778 w 956345"/>
              <a:gd name="connsiteY1" fmla="*/ 109057 h 1476462"/>
              <a:gd name="connsiteX2" fmla="*/ 956345 w 956345"/>
              <a:gd name="connsiteY2" fmla="*/ 0 h 1476462"/>
              <a:gd name="connsiteX3" fmla="*/ 956345 w 956345"/>
              <a:gd name="connsiteY3" fmla="*/ 1476462 h 1476462"/>
              <a:gd name="connsiteX4" fmla="*/ 0 w 956345"/>
              <a:gd name="connsiteY4" fmla="*/ 1459684 h 1476462"/>
              <a:gd name="connsiteX0" fmla="*/ 8389 w 964734"/>
              <a:gd name="connsiteY0" fmla="*/ 1459684 h 1476462"/>
              <a:gd name="connsiteX1" fmla="*/ 0 w 964734"/>
              <a:gd name="connsiteY1" fmla="*/ 125835 h 1476462"/>
              <a:gd name="connsiteX2" fmla="*/ 964734 w 964734"/>
              <a:gd name="connsiteY2" fmla="*/ 0 h 1476462"/>
              <a:gd name="connsiteX3" fmla="*/ 964734 w 964734"/>
              <a:gd name="connsiteY3" fmla="*/ 1476462 h 1476462"/>
              <a:gd name="connsiteX4" fmla="*/ 8389 w 964734"/>
              <a:gd name="connsiteY4" fmla="*/ 1459684 h 1476462"/>
              <a:gd name="connsiteX0" fmla="*/ 16582 w 972927"/>
              <a:gd name="connsiteY0" fmla="*/ 1602297 h 1619075"/>
              <a:gd name="connsiteX1" fmla="*/ 0 w 972927"/>
              <a:gd name="connsiteY1" fmla="*/ 0 h 1619075"/>
              <a:gd name="connsiteX2" fmla="*/ 972927 w 972927"/>
              <a:gd name="connsiteY2" fmla="*/ 142613 h 1619075"/>
              <a:gd name="connsiteX3" fmla="*/ 972927 w 972927"/>
              <a:gd name="connsiteY3" fmla="*/ 1619075 h 1619075"/>
              <a:gd name="connsiteX4" fmla="*/ 16582 w 972927"/>
              <a:gd name="connsiteY4" fmla="*/ 1602297 h 1619075"/>
              <a:gd name="connsiteX0" fmla="*/ 830 w 973561"/>
              <a:gd name="connsiteY0" fmla="*/ 1610686 h 1619075"/>
              <a:gd name="connsiteX1" fmla="*/ 634 w 973561"/>
              <a:gd name="connsiteY1" fmla="*/ 0 h 1619075"/>
              <a:gd name="connsiteX2" fmla="*/ 973561 w 973561"/>
              <a:gd name="connsiteY2" fmla="*/ 142613 h 1619075"/>
              <a:gd name="connsiteX3" fmla="*/ 973561 w 973561"/>
              <a:gd name="connsiteY3" fmla="*/ 1619075 h 1619075"/>
              <a:gd name="connsiteX4" fmla="*/ 830 w 973561"/>
              <a:gd name="connsiteY4" fmla="*/ 1610686 h 1619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73561" h="1619075">
                <a:moveTo>
                  <a:pt x="830" y="1610686"/>
                </a:moveTo>
                <a:cubicBezTo>
                  <a:pt x="-1966" y="1166070"/>
                  <a:pt x="3430" y="444616"/>
                  <a:pt x="634" y="0"/>
                </a:cubicBezTo>
                <a:lnTo>
                  <a:pt x="973561" y="142613"/>
                </a:lnTo>
                <a:lnTo>
                  <a:pt x="973561" y="1619075"/>
                </a:lnTo>
                <a:lnTo>
                  <a:pt x="830" y="1610686"/>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a:t>
            </a:r>
            <a:r>
              <a:rPr lang="en-US" dirty="0" smtClean="0"/>
              <a:t>integral</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Similarly, we can estimate the integral over the next time interval:</a:t>
            </a:r>
          </a:p>
          <a:p>
            <a:pPr lvl="1"/>
            <a:endParaRPr lang="en-US" dirty="0">
              <a:solidFill>
                <a:prstClr val="white"/>
              </a:solidFill>
              <a:latin typeface="Consolas" panose="020B0609020204030204" pitchFamily="49" charset="0"/>
            </a:endParaRPr>
          </a:p>
          <a:p>
            <a:pPr lvl="1"/>
            <a:endParaRPr lang="en-US" dirty="0">
              <a:solidFill>
                <a:prstClr val="white"/>
              </a:solidFill>
              <a:latin typeface="Consolas" panose="020B0609020204030204" pitchFamily="49" charset="0"/>
            </a:endParaRPr>
          </a:p>
          <a:p>
            <a:pPr lvl="1"/>
            <a:r>
              <a:rPr lang="en-US" dirty="0">
                <a:solidFill>
                  <a:prstClr val="white"/>
                </a:solidFill>
              </a:rPr>
              <a:t>Once again, we account for scaling:</a:t>
            </a:r>
            <a:endParaRPr lang="fr-FR" dirty="0">
              <a:latin typeface="Consolas" panose="020B0609020204030204" pitchFamily="49" charset="0"/>
            </a:endParaRPr>
          </a:p>
          <a:p>
            <a:pPr lvl="1"/>
            <a:endParaRPr lang="fr-FR" sz="1800" dirty="0">
              <a:latin typeface="Consolas" panose="020B0609020204030204" pitchFamily="49" charset="0"/>
            </a:endParaRP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dirty="0"/>
          </a:p>
        </p:txBody>
      </p:sp>
      <p:cxnSp>
        <p:nvCxnSpPr>
          <p:cNvPr id="13" name="Straight Connector 12">
            <a:extLst>
              <a:ext uri="{FF2B5EF4-FFF2-40B4-BE49-F238E27FC236}">
                <a16:creationId xmlns:a16="http://schemas.microsoft.com/office/drawing/2014/main" id="{79F1895C-0EA4-4ECF-9CC2-333159911B77}"/>
              </a:ext>
            </a:extLst>
          </p:cNvPr>
          <p:cNvCxnSpPr>
            <a:cxnSpLocks/>
          </p:cNvCxnSpPr>
          <p:nvPr/>
        </p:nvCxnSpPr>
        <p:spPr>
          <a:xfrm flipV="1">
            <a:off x="2358015" y="4639111"/>
            <a:ext cx="5185085" cy="64547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Straight Connector 15">
            <a:extLst>
              <a:ext uri="{FF2B5EF4-FFF2-40B4-BE49-F238E27FC236}">
                <a16:creationId xmlns:a16="http://schemas.microsoft.com/office/drawing/2014/main" id="{7D11EFE1-B769-4502-9ACD-D8D6D20C9E30}"/>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64092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653591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1362041" y="4869113"/>
            <a:ext cx="954107"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40" name="Object 39">
            <a:extLst>
              <a:ext uri="{FF2B5EF4-FFF2-40B4-BE49-F238E27FC236}">
                <a16:creationId xmlns:a16="http://schemas.microsoft.com/office/drawing/2014/main" id="{DF752F15-0BB8-4C8A-87FB-0766546B6C56}"/>
              </a:ext>
            </a:extLst>
          </p:cNvPr>
          <p:cNvGraphicFramePr>
            <a:graphicFrameLocks noChangeAspect="1"/>
          </p:cNvGraphicFramePr>
          <p:nvPr>
            <p:extLst>
              <p:ext uri="{D42A27DB-BD31-4B8C-83A1-F6EECF244321}">
                <p14:modId xmlns:p14="http://schemas.microsoft.com/office/powerpoint/2010/main" val="529580109"/>
              </p:ext>
            </p:extLst>
          </p:nvPr>
        </p:nvGraphicFramePr>
        <p:xfrm>
          <a:off x="3236004" y="2162137"/>
          <a:ext cx="2460625" cy="831850"/>
        </p:xfrm>
        <a:graphic>
          <a:graphicData uri="http://schemas.openxmlformats.org/presentationml/2006/ole">
            <mc:AlternateContent xmlns:mc="http://schemas.openxmlformats.org/markup-compatibility/2006">
              <mc:Choice xmlns:v="urn:schemas-microsoft-com:vml" Requires="v">
                <p:oleObj spid="_x0000_s3080" name="Equation" r:id="rId6" imgW="1384200" imgH="469800" progId="Equation.DSMT4">
                  <p:embed/>
                </p:oleObj>
              </mc:Choice>
              <mc:Fallback>
                <p:oleObj name="Equation" r:id="rId6" imgW="1384200" imgH="469800" progId="Equation.DSMT4">
                  <p:embed/>
                  <p:pic>
                    <p:nvPicPr>
                      <p:cNvPr id="40" name="Object 39">
                        <a:extLst>
                          <a:ext uri="{FF2B5EF4-FFF2-40B4-BE49-F238E27FC236}">
                            <a16:creationId xmlns:a16="http://schemas.microsoft.com/office/drawing/2014/main" id="{DF752F15-0BB8-4C8A-87FB-0766546B6C56}"/>
                          </a:ext>
                        </a:extLst>
                      </p:cNvPr>
                      <p:cNvPicPr/>
                      <p:nvPr/>
                    </p:nvPicPr>
                    <p:blipFill>
                      <a:blip r:embed="rId7"/>
                      <a:stretch>
                        <a:fillRect/>
                      </a:stretch>
                    </p:blipFill>
                    <p:spPr>
                      <a:xfrm>
                        <a:off x="3236004" y="2162137"/>
                        <a:ext cx="2460625" cy="831850"/>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8819768E-E108-4144-A8C5-008C51561C03}"/>
              </a:ext>
            </a:extLst>
          </p:cNvPr>
          <p:cNvGraphicFramePr>
            <a:graphicFrameLocks noChangeAspect="1"/>
          </p:cNvGraphicFramePr>
          <p:nvPr>
            <p:extLst>
              <p:ext uri="{D42A27DB-BD31-4B8C-83A1-F6EECF244321}">
                <p14:modId xmlns:p14="http://schemas.microsoft.com/office/powerpoint/2010/main" val="764650116"/>
              </p:ext>
            </p:extLst>
          </p:nvPr>
        </p:nvGraphicFramePr>
        <p:xfrm>
          <a:off x="5305425" y="2900363"/>
          <a:ext cx="2525713" cy="876300"/>
        </p:xfrm>
        <a:graphic>
          <a:graphicData uri="http://schemas.openxmlformats.org/presentationml/2006/ole">
            <mc:AlternateContent xmlns:mc="http://schemas.openxmlformats.org/markup-compatibility/2006">
              <mc:Choice xmlns:v="urn:schemas-microsoft-com:vml" Requires="v">
                <p:oleObj spid="_x0000_s3081" name="Equation" r:id="rId8" imgW="1422360" imgH="495000" progId="Equation.DSMT4">
                  <p:embed/>
                </p:oleObj>
              </mc:Choice>
              <mc:Fallback>
                <p:oleObj name="Equation" r:id="rId8" imgW="1422360" imgH="495000" progId="Equation.DSMT4">
                  <p:embed/>
                  <p:pic>
                    <p:nvPicPr>
                      <p:cNvPr id="41" name="Object 40">
                        <a:extLst>
                          <a:ext uri="{FF2B5EF4-FFF2-40B4-BE49-F238E27FC236}">
                            <a16:creationId xmlns:a16="http://schemas.microsoft.com/office/drawing/2014/main" id="{8819768E-E108-4144-A8C5-008C51561C03}"/>
                          </a:ext>
                        </a:extLst>
                      </p:cNvPr>
                      <p:cNvPicPr/>
                      <p:nvPr/>
                    </p:nvPicPr>
                    <p:blipFill>
                      <a:blip r:embed="rId9"/>
                      <a:stretch>
                        <a:fillRect/>
                      </a:stretch>
                    </p:blipFill>
                    <p:spPr>
                      <a:xfrm>
                        <a:off x="5305425" y="2900363"/>
                        <a:ext cx="2525713" cy="876300"/>
                      </a:xfrm>
                      <a:prstGeom prst="rect">
                        <a:avLst/>
                      </a:prstGeom>
                    </p:spPr>
                  </p:pic>
                </p:oleObj>
              </mc:Fallback>
            </mc:AlternateContent>
          </a:graphicData>
        </a:graphic>
      </p:graphicFrame>
      <p:cxnSp>
        <p:nvCxnSpPr>
          <p:cNvPr id="39" name="Straight Connector 38">
            <a:extLst>
              <a:ext uri="{FF2B5EF4-FFF2-40B4-BE49-F238E27FC236}">
                <a16:creationId xmlns:a16="http://schemas.microsoft.com/office/drawing/2014/main" id="{F72C1FCE-9180-4D67-B4AF-BF56467A9A2C}"/>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1F7A231D-99A1-42C8-BA62-5C7AD70FDD8A}"/>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37" name="Audio 36">
            <a:hlinkClick r:id="" action="ppaction://media"/>
            <a:extLst>
              <a:ext uri="{FF2B5EF4-FFF2-40B4-BE49-F238E27FC236}">
                <a16:creationId xmlns:a16="http://schemas.microsoft.com/office/drawing/2014/main" id="{3181B239-DEB1-491D-BFD6-E5E12C832EA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20565821"/>
      </p:ext>
    </p:extLst>
  </p:cSld>
  <p:clrMapOvr>
    <a:masterClrMapping/>
  </p:clrMapOvr>
  <mc:AlternateContent xmlns:mc="http://schemas.openxmlformats.org/markup-compatibility/2006" xmlns:p14="http://schemas.microsoft.com/office/powerpoint/2010/main">
    <mc:Choice Requires="p14">
      <p:transition spd="slow" p14:dur="2000" advTm="23530"/>
    </mc:Choice>
    <mc:Fallback xmlns="">
      <p:transition spd="slow" advTm="235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3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Freeform: Shape 49">
            <a:extLst>
              <a:ext uri="{FF2B5EF4-FFF2-40B4-BE49-F238E27FC236}">
                <a16:creationId xmlns:a16="http://schemas.microsoft.com/office/drawing/2014/main" id="{6E010256-33A2-416E-A705-F667233C6C28}"/>
              </a:ext>
            </a:extLst>
          </p:cNvPr>
          <p:cNvSpPr/>
          <p:nvPr/>
        </p:nvSpPr>
        <p:spPr>
          <a:xfrm>
            <a:off x="6466830" y="4729148"/>
            <a:ext cx="1007487" cy="1526796"/>
          </a:xfrm>
          <a:custGeom>
            <a:avLst/>
            <a:gdLst>
              <a:gd name="connsiteX0" fmla="*/ 0 w 956345"/>
              <a:gd name="connsiteY0" fmla="*/ 1459684 h 1476462"/>
              <a:gd name="connsiteX1" fmla="*/ 16778 w 956345"/>
              <a:gd name="connsiteY1" fmla="*/ 109057 h 1476462"/>
              <a:gd name="connsiteX2" fmla="*/ 956345 w 956345"/>
              <a:gd name="connsiteY2" fmla="*/ 0 h 1476462"/>
              <a:gd name="connsiteX3" fmla="*/ 956345 w 956345"/>
              <a:gd name="connsiteY3" fmla="*/ 1476462 h 1476462"/>
              <a:gd name="connsiteX4" fmla="*/ 0 w 956345"/>
              <a:gd name="connsiteY4" fmla="*/ 1459684 h 1476462"/>
              <a:gd name="connsiteX0" fmla="*/ 8389 w 964734"/>
              <a:gd name="connsiteY0" fmla="*/ 1459684 h 1476462"/>
              <a:gd name="connsiteX1" fmla="*/ 0 w 964734"/>
              <a:gd name="connsiteY1" fmla="*/ 125835 h 1476462"/>
              <a:gd name="connsiteX2" fmla="*/ 964734 w 964734"/>
              <a:gd name="connsiteY2" fmla="*/ 0 h 1476462"/>
              <a:gd name="connsiteX3" fmla="*/ 964734 w 964734"/>
              <a:gd name="connsiteY3" fmla="*/ 1476462 h 1476462"/>
              <a:gd name="connsiteX4" fmla="*/ 8389 w 964734"/>
              <a:gd name="connsiteY4" fmla="*/ 1459684 h 1476462"/>
              <a:gd name="connsiteX0" fmla="*/ 808 w 957153"/>
              <a:gd name="connsiteY0" fmla="*/ 1476462 h 1493240"/>
              <a:gd name="connsiteX1" fmla="*/ 808 w 957153"/>
              <a:gd name="connsiteY1" fmla="*/ 0 h 1493240"/>
              <a:gd name="connsiteX2" fmla="*/ 957153 w 957153"/>
              <a:gd name="connsiteY2" fmla="*/ 16778 h 1493240"/>
              <a:gd name="connsiteX3" fmla="*/ 957153 w 957153"/>
              <a:gd name="connsiteY3" fmla="*/ 1493240 h 1493240"/>
              <a:gd name="connsiteX4" fmla="*/ 808 w 957153"/>
              <a:gd name="connsiteY4" fmla="*/ 1476462 h 1493240"/>
              <a:gd name="connsiteX0" fmla="*/ 808 w 957153"/>
              <a:gd name="connsiteY0" fmla="*/ 1476462 h 1493240"/>
              <a:gd name="connsiteX1" fmla="*/ 808 w 957153"/>
              <a:gd name="connsiteY1" fmla="*/ 0 h 1493240"/>
              <a:gd name="connsiteX2" fmla="*/ 495759 w 957153"/>
              <a:gd name="connsiteY2" fmla="*/ 16778 h 1493240"/>
              <a:gd name="connsiteX3" fmla="*/ 957153 w 957153"/>
              <a:gd name="connsiteY3" fmla="*/ 16778 h 1493240"/>
              <a:gd name="connsiteX4" fmla="*/ 957153 w 957153"/>
              <a:gd name="connsiteY4" fmla="*/ 1493240 h 1493240"/>
              <a:gd name="connsiteX5" fmla="*/ 808 w 957153"/>
              <a:gd name="connsiteY5" fmla="*/ 1476462 h 1493240"/>
              <a:gd name="connsiteX0" fmla="*/ 808 w 957153"/>
              <a:gd name="connsiteY0" fmla="*/ 1493240 h 1510018"/>
              <a:gd name="connsiteX1" fmla="*/ 808 w 957153"/>
              <a:gd name="connsiteY1" fmla="*/ 16778 h 1510018"/>
              <a:gd name="connsiteX2" fmla="*/ 495759 w 957153"/>
              <a:gd name="connsiteY2" fmla="*/ 0 h 1510018"/>
              <a:gd name="connsiteX3" fmla="*/ 957153 w 957153"/>
              <a:gd name="connsiteY3" fmla="*/ 33556 h 1510018"/>
              <a:gd name="connsiteX4" fmla="*/ 957153 w 957153"/>
              <a:gd name="connsiteY4" fmla="*/ 1510018 h 1510018"/>
              <a:gd name="connsiteX5" fmla="*/ 808 w 957153"/>
              <a:gd name="connsiteY5" fmla="*/ 1493240 h 1510018"/>
              <a:gd name="connsiteX0" fmla="*/ 808 w 999098"/>
              <a:gd name="connsiteY0" fmla="*/ 1493240 h 1501629"/>
              <a:gd name="connsiteX1" fmla="*/ 808 w 999098"/>
              <a:gd name="connsiteY1" fmla="*/ 16778 h 1501629"/>
              <a:gd name="connsiteX2" fmla="*/ 495759 w 999098"/>
              <a:gd name="connsiteY2" fmla="*/ 0 h 1501629"/>
              <a:gd name="connsiteX3" fmla="*/ 957153 w 999098"/>
              <a:gd name="connsiteY3" fmla="*/ 33556 h 1501629"/>
              <a:gd name="connsiteX4" fmla="*/ 999098 w 999098"/>
              <a:gd name="connsiteY4" fmla="*/ 1501629 h 1501629"/>
              <a:gd name="connsiteX5" fmla="*/ 808 w 999098"/>
              <a:gd name="connsiteY5" fmla="*/ 1493240 h 1501629"/>
              <a:gd name="connsiteX0" fmla="*/ 808 w 1007487"/>
              <a:gd name="connsiteY0" fmla="*/ 1493240 h 1501629"/>
              <a:gd name="connsiteX1" fmla="*/ 808 w 1007487"/>
              <a:gd name="connsiteY1" fmla="*/ 16778 h 1501629"/>
              <a:gd name="connsiteX2" fmla="*/ 495759 w 1007487"/>
              <a:gd name="connsiteY2" fmla="*/ 0 h 1501629"/>
              <a:gd name="connsiteX3" fmla="*/ 1007487 w 1007487"/>
              <a:gd name="connsiteY3" fmla="*/ 134224 h 1501629"/>
              <a:gd name="connsiteX4" fmla="*/ 999098 w 1007487"/>
              <a:gd name="connsiteY4" fmla="*/ 1501629 h 1501629"/>
              <a:gd name="connsiteX5" fmla="*/ 808 w 1007487"/>
              <a:gd name="connsiteY5" fmla="*/ 1493240 h 1501629"/>
              <a:gd name="connsiteX0" fmla="*/ 808 w 1007487"/>
              <a:gd name="connsiteY0" fmla="*/ 1476462 h 1484851"/>
              <a:gd name="connsiteX1" fmla="*/ 808 w 1007487"/>
              <a:gd name="connsiteY1" fmla="*/ 0 h 1484851"/>
              <a:gd name="connsiteX2" fmla="*/ 504148 w 1007487"/>
              <a:gd name="connsiteY2" fmla="*/ 16778 h 1484851"/>
              <a:gd name="connsiteX3" fmla="*/ 1007487 w 1007487"/>
              <a:gd name="connsiteY3" fmla="*/ 117446 h 1484851"/>
              <a:gd name="connsiteX4" fmla="*/ 999098 w 1007487"/>
              <a:gd name="connsiteY4" fmla="*/ 1484851 h 1484851"/>
              <a:gd name="connsiteX5" fmla="*/ 808 w 1007487"/>
              <a:gd name="connsiteY5" fmla="*/ 1476462 h 1484851"/>
              <a:gd name="connsiteX0" fmla="*/ 808 w 1007487"/>
              <a:gd name="connsiteY0" fmla="*/ 1476462 h 1484851"/>
              <a:gd name="connsiteX1" fmla="*/ 808 w 1007487"/>
              <a:gd name="connsiteY1" fmla="*/ 0 h 1484851"/>
              <a:gd name="connsiteX2" fmla="*/ 495759 w 1007487"/>
              <a:gd name="connsiteY2" fmla="*/ 50334 h 1484851"/>
              <a:gd name="connsiteX3" fmla="*/ 1007487 w 1007487"/>
              <a:gd name="connsiteY3" fmla="*/ 117446 h 1484851"/>
              <a:gd name="connsiteX4" fmla="*/ 999098 w 1007487"/>
              <a:gd name="connsiteY4" fmla="*/ 1484851 h 1484851"/>
              <a:gd name="connsiteX5" fmla="*/ 808 w 1007487"/>
              <a:gd name="connsiteY5" fmla="*/ 1476462 h 1484851"/>
              <a:gd name="connsiteX0" fmla="*/ 808 w 1007487"/>
              <a:gd name="connsiteY0" fmla="*/ 1518407 h 1526796"/>
              <a:gd name="connsiteX1" fmla="*/ 808 w 1007487"/>
              <a:gd name="connsiteY1" fmla="*/ 0 h 1526796"/>
              <a:gd name="connsiteX2" fmla="*/ 495759 w 1007487"/>
              <a:gd name="connsiteY2" fmla="*/ 92279 h 1526796"/>
              <a:gd name="connsiteX3" fmla="*/ 1007487 w 1007487"/>
              <a:gd name="connsiteY3" fmla="*/ 159391 h 1526796"/>
              <a:gd name="connsiteX4" fmla="*/ 999098 w 1007487"/>
              <a:gd name="connsiteY4" fmla="*/ 1526796 h 1526796"/>
              <a:gd name="connsiteX5" fmla="*/ 808 w 1007487"/>
              <a:gd name="connsiteY5" fmla="*/ 1518407 h 1526796"/>
              <a:gd name="connsiteX0" fmla="*/ 808 w 1007487"/>
              <a:gd name="connsiteY0" fmla="*/ 1518407 h 1526796"/>
              <a:gd name="connsiteX1" fmla="*/ 808 w 1007487"/>
              <a:gd name="connsiteY1" fmla="*/ 0 h 1526796"/>
              <a:gd name="connsiteX2" fmla="*/ 487370 w 1007487"/>
              <a:gd name="connsiteY2" fmla="*/ 58723 h 1526796"/>
              <a:gd name="connsiteX3" fmla="*/ 1007487 w 1007487"/>
              <a:gd name="connsiteY3" fmla="*/ 159391 h 1526796"/>
              <a:gd name="connsiteX4" fmla="*/ 999098 w 1007487"/>
              <a:gd name="connsiteY4" fmla="*/ 1526796 h 1526796"/>
              <a:gd name="connsiteX5" fmla="*/ 808 w 1007487"/>
              <a:gd name="connsiteY5" fmla="*/ 1518407 h 15267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07487" h="1526796">
                <a:moveTo>
                  <a:pt x="808" y="1518407"/>
                </a:moveTo>
                <a:cubicBezTo>
                  <a:pt x="-1988" y="1073791"/>
                  <a:pt x="3604" y="444616"/>
                  <a:pt x="808" y="0"/>
                </a:cubicBezTo>
                <a:lnTo>
                  <a:pt x="487370" y="58723"/>
                </a:lnTo>
                <a:lnTo>
                  <a:pt x="1007487" y="159391"/>
                </a:lnTo>
                <a:cubicBezTo>
                  <a:pt x="1004691" y="615193"/>
                  <a:pt x="1001894" y="1070994"/>
                  <a:pt x="999098" y="1526796"/>
                </a:cubicBezTo>
                <a:lnTo>
                  <a:pt x="808" y="1518407"/>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Freeform: Shape 48">
            <a:extLst>
              <a:ext uri="{FF2B5EF4-FFF2-40B4-BE49-F238E27FC236}">
                <a16:creationId xmlns:a16="http://schemas.microsoft.com/office/drawing/2014/main" id="{9DF53A79-3D88-47EA-A25F-F222A94D5229}"/>
              </a:ext>
            </a:extLst>
          </p:cNvPr>
          <p:cNvSpPr/>
          <p:nvPr/>
        </p:nvSpPr>
        <p:spPr>
          <a:xfrm>
            <a:off x="5502369" y="4714611"/>
            <a:ext cx="957153" cy="1551963"/>
          </a:xfrm>
          <a:custGeom>
            <a:avLst/>
            <a:gdLst>
              <a:gd name="connsiteX0" fmla="*/ 0 w 956345"/>
              <a:gd name="connsiteY0" fmla="*/ 1459684 h 1476462"/>
              <a:gd name="connsiteX1" fmla="*/ 16778 w 956345"/>
              <a:gd name="connsiteY1" fmla="*/ 109057 h 1476462"/>
              <a:gd name="connsiteX2" fmla="*/ 956345 w 956345"/>
              <a:gd name="connsiteY2" fmla="*/ 0 h 1476462"/>
              <a:gd name="connsiteX3" fmla="*/ 956345 w 956345"/>
              <a:gd name="connsiteY3" fmla="*/ 1476462 h 1476462"/>
              <a:gd name="connsiteX4" fmla="*/ 0 w 956345"/>
              <a:gd name="connsiteY4" fmla="*/ 1459684 h 1476462"/>
              <a:gd name="connsiteX0" fmla="*/ 8389 w 964734"/>
              <a:gd name="connsiteY0" fmla="*/ 1459684 h 1476462"/>
              <a:gd name="connsiteX1" fmla="*/ 0 w 964734"/>
              <a:gd name="connsiteY1" fmla="*/ 125835 h 1476462"/>
              <a:gd name="connsiteX2" fmla="*/ 964734 w 964734"/>
              <a:gd name="connsiteY2" fmla="*/ 0 h 1476462"/>
              <a:gd name="connsiteX3" fmla="*/ 964734 w 964734"/>
              <a:gd name="connsiteY3" fmla="*/ 1476462 h 1476462"/>
              <a:gd name="connsiteX4" fmla="*/ 8389 w 964734"/>
              <a:gd name="connsiteY4" fmla="*/ 1459684 h 1476462"/>
              <a:gd name="connsiteX0" fmla="*/ 808 w 957153"/>
              <a:gd name="connsiteY0" fmla="*/ 1476462 h 1493240"/>
              <a:gd name="connsiteX1" fmla="*/ 808 w 957153"/>
              <a:gd name="connsiteY1" fmla="*/ 0 h 1493240"/>
              <a:gd name="connsiteX2" fmla="*/ 957153 w 957153"/>
              <a:gd name="connsiteY2" fmla="*/ 16778 h 1493240"/>
              <a:gd name="connsiteX3" fmla="*/ 957153 w 957153"/>
              <a:gd name="connsiteY3" fmla="*/ 1493240 h 1493240"/>
              <a:gd name="connsiteX4" fmla="*/ 808 w 957153"/>
              <a:gd name="connsiteY4" fmla="*/ 1476462 h 1493240"/>
              <a:gd name="connsiteX0" fmla="*/ 808 w 957153"/>
              <a:gd name="connsiteY0" fmla="*/ 1476462 h 1493240"/>
              <a:gd name="connsiteX1" fmla="*/ 808 w 957153"/>
              <a:gd name="connsiteY1" fmla="*/ 0 h 1493240"/>
              <a:gd name="connsiteX2" fmla="*/ 495759 w 957153"/>
              <a:gd name="connsiteY2" fmla="*/ 16778 h 1493240"/>
              <a:gd name="connsiteX3" fmla="*/ 957153 w 957153"/>
              <a:gd name="connsiteY3" fmla="*/ 16778 h 1493240"/>
              <a:gd name="connsiteX4" fmla="*/ 957153 w 957153"/>
              <a:gd name="connsiteY4" fmla="*/ 1493240 h 1493240"/>
              <a:gd name="connsiteX5" fmla="*/ 808 w 957153"/>
              <a:gd name="connsiteY5" fmla="*/ 1476462 h 1493240"/>
              <a:gd name="connsiteX0" fmla="*/ 808 w 957153"/>
              <a:gd name="connsiteY0" fmla="*/ 1493240 h 1510018"/>
              <a:gd name="connsiteX1" fmla="*/ 808 w 957153"/>
              <a:gd name="connsiteY1" fmla="*/ 16778 h 1510018"/>
              <a:gd name="connsiteX2" fmla="*/ 495759 w 957153"/>
              <a:gd name="connsiteY2" fmla="*/ 0 h 1510018"/>
              <a:gd name="connsiteX3" fmla="*/ 957153 w 957153"/>
              <a:gd name="connsiteY3" fmla="*/ 33556 h 1510018"/>
              <a:gd name="connsiteX4" fmla="*/ 957153 w 957153"/>
              <a:gd name="connsiteY4" fmla="*/ 1510018 h 1510018"/>
              <a:gd name="connsiteX5" fmla="*/ 808 w 957153"/>
              <a:gd name="connsiteY5" fmla="*/ 1493240 h 1510018"/>
              <a:gd name="connsiteX0" fmla="*/ 808 w 957153"/>
              <a:gd name="connsiteY0" fmla="*/ 1493240 h 1510018"/>
              <a:gd name="connsiteX1" fmla="*/ 808 w 957153"/>
              <a:gd name="connsiteY1" fmla="*/ 16778 h 1510018"/>
              <a:gd name="connsiteX2" fmla="*/ 495759 w 957153"/>
              <a:gd name="connsiteY2" fmla="*/ 0 h 1510018"/>
              <a:gd name="connsiteX3" fmla="*/ 957153 w 957153"/>
              <a:gd name="connsiteY3" fmla="*/ 8389 h 1510018"/>
              <a:gd name="connsiteX4" fmla="*/ 957153 w 957153"/>
              <a:gd name="connsiteY4" fmla="*/ 1510018 h 1510018"/>
              <a:gd name="connsiteX5" fmla="*/ 808 w 957153"/>
              <a:gd name="connsiteY5" fmla="*/ 1493240 h 1510018"/>
              <a:gd name="connsiteX0" fmla="*/ 808 w 957153"/>
              <a:gd name="connsiteY0" fmla="*/ 1501629 h 1518407"/>
              <a:gd name="connsiteX1" fmla="*/ 808 w 957153"/>
              <a:gd name="connsiteY1" fmla="*/ 25167 h 1518407"/>
              <a:gd name="connsiteX2" fmla="*/ 478981 w 957153"/>
              <a:gd name="connsiteY2" fmla="*/ 0 h 1518407"/>
              <a:gd name="connsiteX3" fmla="*/ 957153 w 957153"/>
              <a:gd name="connsiteY3" fmla="*/ 16778 h 1518407"/>
              <a:gd name="connsiteX4" fmla="*/ 957153 w 957153"/>
              <a:gd name="connsiteY4" fmla="*/ 1518407 h 1518407"/>
              <a:gd name="connsiteX5" fmla="*/ 808 w 957153"/>
              <a:gd name="connsiteY5" fmla="*/ 1501629 h 1518407"/>
              <a:gd name="connsiteX0" fmla="*/ 808 w 957153"/>
              <a:gd name="connsiteY0" fmla="*/ 1501629 h 1518407"/>
              <a:gd name="connsiteX1" fmla="*/ 808 w 957153"/>
              <a:gd name="connsiteY1" fmla="*/ 0 h 1518407"/>
              <a:gd name="connsiteX2" fmla="*/ 478981 w 957153"/>
              <a:gd name="connsiteY2" fmla="*/ 0 h 1518407"/>
              <a:gd name="connsiteX3" fmla="*/ 957153 w 957153"/>
              <a:gd name="connsiteY3" fmla="*/ 16778 h 1518407"/>
              <a:gd name="connsiteX4" fmla="*/ 957153 w 957153"/>
              <a:gd name="connsiteY4" fmla="*/ 1518407 h 1518407"/>
              <a:gd name="connsiteX5" fmla="*/ 808 w 957153"/>
              <a:gd name="connsiteY5" fmla="*/ 1501629 h 1518407"/>
              <a:gd name="connsiteX0" fmla="*/ 808 w 957153"/>
              <a:gd name="connsiteY0" fmla="*/ 1510018 h 1526796"/>
              <a:gd name="connsiteX1" fmla="*/ 808 w 957153"/>
              <a:gd name="connsiteY1" fmla="*/ 8389 h 1526796"/>
              <a:gd name="connsiteX2" fmla="*/ 478981 w 957153"/>
              <a:gd name="connsiteY2" fmla="*/ 8389 h 1526796"/>
              <a:gd name="connsiteX3" fmla="*/ 957153 w 957153"/>
              <a:gd name="connsiteY3" fmla="*/ 0 h 1526796"/>
              <a:gd name="connsiteX4" fmla="*/ 957153 w 957153"/>
              <a:gd name="connsiteY4" fmla="*/ 1526796 h 1526796"/>
              <a:gd name="connsiteX5" fmla="*/ 808 w 957153"/>
              <a:gd name="connsiteY5" fmla="*/ 1510018 h 1526796"/>
              <a:gd name="connsiteX0" fmla="*/ 808 w 957153"/>
              <a:gd name="connsiteY0" fmla="*/ 1535185 h 1551963"/>
              <a:gd name="connsiteX1" fmla="*/ 808 w 957153"/>
              <a:gd name="connsiteY1" fmla="*/ 33556 h 1551963"/>
              <a:gd name="connsiteX2" fmla="*/ 470592 w 957153"/>
              <a:gd name="connsiteY2" fmla="*/ 0 h 1551963"/>
              <a:gd name="connsiteX3" fmla="*/ 957153 w 957153"/>
              <a:gd name="connsiteY3" fmla="*/ 25167 h 1551963"/>
              <a:gd name="connsiteX4" fmla="*/ 957153 w 957153"/>
              <a:gd name="connsiteY4" fmla="*/ 1551963 h 1551963"/>
              <a:gd name="connsiteX5" fmla="*/ 808 w 957153"/>
              <a:gd name="connsiteY5" fmla="*/ 1535185 h 1551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57153" h="1551963">
                <a:moveTo>
                  <a:pt x="808" y="1535185"/>
                </a:moveTo>
                <a:cubicBezTo>
                  <a:pt x="-1988" y="1090569"/>
                  <a:pt x="3604" y="478172"/>
                  <a:pt x="808" y="33556"/>
                </a:cubicBezTo>
                <a:lnTo>
                  <a:pt x="470592" y="0"/>
                </a:lnTo>
                <a:lnTo>
                  <a:pt x="957153" y="25167"/>
                </a:lnTo>
                <a:lnTo>
                  <a:pt x="957153" y="1551963"/>
                </a:lnTo>
                <a:lnTo>
                  <a:pt x="808" y="1535185"/>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B62939C0-297C-46D5-A2D7-BFF12BCBFADC}"/>
              </a:ext>
            </a:extLst>
          </p:cNvPr>
          <p:cNvSpPr/>
          <p:nvPr/>
        </p:nvSpPr>
        <p:spPr>
          <a:xfrm rot="20297907" flipH="1">
            <a:off x="2521406" y="4675737"/>
            <a:ext cx="5201046" cy="1321667"/>
          </a:xfrm>
          <a:custGeom>
            <a:avLst/>
            <a:gdLst>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35185 w 5201174"/>
              <a:gd name="connsiteY1" fmla="*/ 352337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49291 h 1149291"/>
              <a:gd name="connsiteX1" fmla="*/ 1518407 w 5201174"/>
              <a:gd name="connsiteY1" fmla="*/ 310392 h 1149291"/>
              <a:gd name="connsiteX2" fmla="*/ 3330429 w 5201174"/>
              <a:gd name="connsiteY2" fmla="*/ 0 h 1149291"/>
              <a:gd name="connsiteX3" fmla="*/ 5201174 w 5201174"/>
              <a:gd name="connsiteY3" fmla="*/ 109057 h 1149291"/>
              <a:gd name="connsiteX4" fmla="*/ 5201174 w 5201174"/>
              <a:gd name="connsiteY4" fmla="*/ 109057 h 1149291"/>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157680 h 1157680"/>
              <a:gd name="connsiteX1" fmla="*/ 1518407 w 5201174"/>
              <a:gd name="connsiteY1" fmla="*/ 318781 h 1157680"/>
              <a:gd name="connsiteX2" fmla="*/ 3322040 w 5201174"/>
              <a:gd name="connsiteY2" fmla="*/ 0 h 1157680"/>
              <a:gd name="connsiteX3" fmla="*/ 5201174 w 5201174"/>
              <a:gd name="connsiteY3" fmla="*/ 117446 h 1157680"/>
              <a:gd name="connsiteX4" fmla="*/ 5201174 w 5201174"/>
              <a:gd name="connsiteY4" fmla="*/ 117446 h 1157680"/>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4" fmla="*/ 5201174 w 5201174"/>
              <a:gd name="connsiteY4" fmla="*/ 209005 h 1249239"/>
              <a:gd name="connsiteX0" fmla="*/ 0 w 5201174"/>
              <a:gd name="connsiteY0" fmla="*/ 1249239 h 1249239"/>
              <a:gd name="connsiteX1" fmla="*/ 1518407 w 5201174"/>
              <a:gd name="connsiteY1" fmla="*/ 410340 h 1249239"/>
              <a:gd name="connsiteX2" fmla="*/ 3322040 w 5201174"/>
              <a:gd name="connsiteY2" fmla="*/ 91559 h 1249239"/>
              <a:gd name="connsiteX3" fmla="*/ 5201174 w 5201174"/>
              <a:gd name="connsiteY3" fmla="*/ 209005 h 1249239"/>
              <a:gd name="connsiteX0" fmla="*/ 0 w 3322040"/>
              <a:gd name="connsiteY0" fmla="*/ 1157680 h 1157680"/>
              <a:gd name="connsiteX1" fmla="*/ 1518407 w 3322040"/>
              <a:gd name="connsiteY1" fmla="*/ 318781 h 1157680"/>
              <a:gd name="connsiteX2" fmla="*/ 3322040 w 3322040"/>
              <a:gd name="connsiteY2" fmla="*/ 0 h 1157680"/>
              <a:gd name="connsiteX0" fmla="*/ 0 w 3473042"/>
              <a:gd name="connsiteY0" fmla="*/ 1107346 h 1107346"/>
              <a:gd name="connsiteX1" fmla="*/ 1518407 w 3473042"/>
              <a:gd name="connsiteY1" fmla="*/ 268447 h 1107346"/>
              <a:gd name="connsiteX2" fmla="*/ 3473042 w 3473042"/>
              <a:gd name="connsiteY2" fmla="*/ 0 h 1107346"/>
              <a:gd name="connsiteX0" fmla="*/ 0 w 3473042"/>
              <a:gd name="connsiteY0" fmla="*/ 1108041 h 1108041"/>
              <a:gd name="connsiteX1" fmla="*/ 1518407 w 3473042"/>
              <a:gd name="connsiteY1" fmla="*/ 269142 h 1108041"/>
              <a:gd name="connsiteX2" fmla="*/ 3473042 w 3473042"/>
              <a:gd name="connsiteY2" fmla="*/ 695 h 1108041"/>
              <a:gd name="connsiteX0" fmla="*/ 0 w 3473042"/>
              <a:gd name="connsiteY0" fmla="*/ 1107363 h 1107363"/>
              <a:gd name="connsiteX1" fmla="*/ 1518407 w 3473042"/>
              <a:gd name="connsiteY1" fmla="*/ 268464 h 1107363"/>
              <a:gd name="connsiteX2" fmla="*/ 3473042 w 3473042"/>
              <a:gd name="connsiteY2" fmla="*/ 17 h 1107363"/>
              <a:gd name="connsiteX0" fmla="*/ 0 w 3473042"/>
              <a:gd name="connsiteY0" fmla="*/ 1107364 h 1107364"/>
              <a:gd name="connsiteX1" fmla="*/ 1518407 w 3473042"/>
              <a:gd name="connsiteY1" fmla="*/ 268465 h 1107364"/>
              <a:gd name="connsiteX2" fmla="*/ 3473042 w 3473042"/>
              <a:gd name="connsiteY2" fmla="*/ 18 h 1107364"/>
              <a:gd name="connsiteX0" fmla="*/ 0 w 3481431"/>
              <a:gd name="connsiteY0" fmla="*/ 1174477 h 1174477"/>
              <a:gd name="connsiteX1" fmla="*/ 1526796 w 3481431"/>
              <a:gd name="connsiteY1" fmla="*/ 268466 h 1174477"/>
              <a:gd name="connsiteX2" fmla="*/ 3481431 w 3481431"/>
              <a:gd name="connsiteY2" fmla="*/ 19 h 1174477"/>
              <a:gd name="connsiteX0" fmla="*/ 0 w 3481431"/>
              <a:gd name="connsiteY0" fmla="*/ 1174469 h 1174469"/>
              <a:gd name="connsiteX1" fmla="*/ 2265027 w 3481431"/>
              <a:gd name="connsiteY1" fmla="*/ 335570 h 1174469"/>
              <a:gd name="connsiteX2" fmla="*/ 3481431 w 3481431"/>
              <a:gd name="connsiteY2" fmla="*/ 11 h 1174469"/>
              <a:gd name="connsiteX0" fmla="*/ 0 w 4269997"/>
              <a:gd name="connsiteY0" fmla="*/ 898610 h 898610"/>
              <a:gd name="connsiteX1" fmla="*/ 2265027 w 4269997"/>
              <a:gd name="connsiteY1" fmla="*/ 59711 h 898610"/>
              <a:gd name="connsiteX2" fmla="*/ 4269997 w 4269997"/>
              <a:gd name="connsiteY2" fmla="*/ 68101 h 898610"/>
              <a:gd name="connsiteX0" fmla="*/ 0 w 4269997"/>
              <a:gd name="connsiteY0" fmla="*/ 931655 h 931655"/>
              <a:gd name="connsiteX1" fmla="*/ 2265027 w 4269997"/>
              <a:gd name="connsiteY1" fmla="*/ 92756 h 931655"/>
              <a:gd name="connsiteX2" fmla="*/ 4269997 w 4269997"/>
              <a:gd name="connsiteY2" fmla="*/ 101146 h 931655"/>
              <a:gd name="connsiteX0" fmla="*/ 0 w 4269997"/>
              <a:gd name="connsiteY0" fmla="*/ 931655 h 931655"/>
              <a:gd name="connsiteX1" fmla="*/ 2130803 w 4269997"/>
              <a:gd name="connsiteY1" fmla="*/ 92756 h 931655"/>
              <a:gd name="connsiteX2" fmla="*/ 4269997 w 4269997"/>
              <a:gd name="connsiteY2" fmla="*/ 101146 h 931655"/>
              <a:gd name="connsiteX0" fmla="*/ 0 w 4269997"/>
              <a:gd name="connsiteY0" fmla="*/ 915462 h 915462"/>
              <a:gd name="connsiteX1" fmla="*/ 2130803 w 4269997"/>
              <a:gd name="connsiteY1" fmla="*/ 76563 h 915462"/>
              <a:gd name="connsiteX2" fmla="*/ 4269997 w 4269997"/>
              <a:gd name="connsiteY2" fmla="*/ 84953 h 915462"/>
            </a:gdLst>
            <a:ahLst/>
            <a:cxnLst>
              <a:cxn ang="0">
                <a:pos x="connsiteX0" y="connsiteY0"/>
              </a:cxn>
              <a:cxn ang="0">
                <a:pos x="connsiteX1" y="connsiteY1"/>
              </a:cxn>
              <a:cxn ang="0">
                <a:pos x="connsiteX2" y="connsiteY2"/>
              </a:cxn>
            </a:cxnLst>
            <a:rect l="l" t="t" r="r" b="b"/>
            <a:pathLst>
              <a:path w="4269997" h="915462">
                <a:moveTo>
                  <a:pt x="0" y="915462"/>
                </a:moveTo>
                <a:cubicBezTo>
                  <a:pt x="473280" y="562425"/>
                  <a:pt x="1427526" y="173036"/>
                  <a:pt x="2130803" y="76563"/>
                </a:cubicBezTo>
                <a:cubicBezTo>
                  <a:pt x="2834080" y="-19910"/>
                  <a:pt x="3533164" y="-33891"/>
                  <a:pt x="4269997" y="84953"/>
                </a:cubicBez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Approximating the </a:t>
            </a:r>
            <a:r>
              <a:rPr lang="en-US" dirty="0" smtClean="0"/>
              <a:t>integral</a:t>
            </a:r>
            <a:endParaRPr lang="en-CA" dirty="0"/>
          </a:p>
        </p:txBody>
      </p:sp>
      <p:sp>
        <p:nvSpPr>
          <p:cNvPr id="3" name="Content Placeholder 2"/>
          <p:cNvSpPr>
            <a:spLocks noGrp="1"/>
          </p:cNvSpPr>
          <p:nvPr>
            <p:ph idx="1"/>
          </p:nvPr>
        </p:nvSpPr>
        <p:spPr>
          <a:xfrm>
            <a:off x="457199" y="1600200"/>
            <a:ext cx="7924801" cy="4525963"/>
          </a:xfrm>
        </p:spPr>
        <p:txBody>
          <a:bodyPr/>
          <a:lstStyle/>
          <a:p>
            <a:r>
              <a:rPr lang="en-US" dirty="0"/>
              <a:t>We can perform the same operation for a least-squares quadratic polynomial</a:t>
            </a:r>
          </a:p>
          <a:p>
            <a:pPr lvl="1"/>
            <a:endParaRPr lang="fr-FR" sz="1800"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dirty="0"/>
          </a:p>
        </p:txBody>
      </p:sp>
      <p:cxnSp>
        <p:nvCxnSpPr>
          <p:cNvPr id="14" name="Straight Connector 13">
            <a:extLst>
              <a:ext uri="{FF2B5EF4-FFF2-40B4-BE49-F238E27FC236}">
                <a16:creationId xmlns:a16="http://schemas.microsoft.com/office/drawing/2014/main" id="{CBC50780-8850-4DCB-BDFD-C0216AB5F785}"/>
              </a:ext>
            </a:extLst>
          </p:cNvPr>
          <p:cNvCxnSpPr>
            <a:cxnSpLocks/>
          </p:cNvCxnSpPr>
          <p:nvPr/>
        </p:nvCxnSpPr>
        <p:spPr>
          <a:xfrm>
            <a:off x="6458705"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EC0F0E6D-612C-4349-B4E2-C9F5A436AB40}"/>
              </a:ext>
            </a:extLst>
          </p:cNvPr>
          <p:cNvSpPr txBox="1"/>
          <p:nvPr/>
        </p:nvSpPr>
        <p:spPr>
          <a:xfrm>
            <a:off x="6302252"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7" name="Straight Connector 16">
            <a:extLst>
              <a:ext uri="{FF2B5EF4-FFF2-40B4-BE49-F238E27FC236}">
                <a16:creationId xmlns:a16="http://schemas.microsoft.com/office/drawing/2014/main" id="{220588A7-C834-4046-8BDC-AB4FC64B8B8F}"/>
              </a:ext>
            </a:extLst>
          </p:cNvPr>
          <p:cNvCxnSpPr>
            <a:cxnSpLocks/>
          </p:cNvCxnSpPr>
          <p:nvPr/>
        </p:nvCxnSpPr>
        <p:spPr>
          <a:xfrm>
            <a:off x="549941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A963470C-1CC2-46B5-977C-3CD51F967271}"/>
              </a:ext>
            </a:extLst>
          </p:cNvPr>
          <p:cNvSpPr txBox="1"/>
          <p:nvPr/>
        </p:nvSpPr>
        <p:spPr>
          <a:xfrm>
            <a:off x="522433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9" name="Straight Connector 18">
            <a:extLst>
              <a:ext uri="{FF2B5EF4-FFF2-40B4-BE49-F238E27FC236}">
                <a16:creationId xmlns:a16="http://schemas.microsoft.com/office/drawing/2014/main" id="{6B8D7D2F-9F6D-4A5E-BAEC-0FC17D4858C6}"/>
              </a:ext>
            </a:extLst>
          </p:cNvPr>
          <p:cNvCxnSpPr>
            <a:cxnSpLocks/>
          </p:cNvCxnSpPr>
          <p:nvPr/>
        </p:nvCxnSpPr>
        <p:spPr>
          <a:xfrm>
            <a:off x="550375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D410E84C-B26B-47AF-B818-BF8B1F4DDFFF}"/>
              </a:ext>
            </a:extLst>
          </p:cNvPr>
          <p:cNvCxnSpPr>
            <a:cxnSpLocks/>
          </p:cNvCxnSpPr>
          <p:nvPr/>
        </p:nvCxnSpPr>
        <p:spPr>
          <a:xfrm>
            <a:off x="4573976"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EAD00B-9B1B-4564-9FA8-CC19DAC7A1DC}"/>
              </a:ext>
            </a:extLst>
          </p:cNvPr>
          <p:cNvSpPr txBox="1"/>
          <p:nvPr/>
        </p:nvSpPr>
        <p:spPr>
          <a:xfrm>
            <a:off x="4308466"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2" name="Straight Connector 21">
            <a:extLst>
              <a:ext uri="{FF2B5EF4-FFF2-40B4-BE49-F238E27FC236}">
                <a16:creationId xmlns:a16="http://schemas.microsoft.com/office/drawing/2014/main" id="{56BF45D5-04D0-420B-B01D-0F4988823C79}"/>
              </a:ext>
            </a:extLst>
          </p:cNvPr>
          <p:cNvCxnSpPr>
            <a:cxnSpLocks/>
          </p:cNvCxnSpPr>
          <p:nvPr/>
        </p:nvCxnSpPr>
        <p:spPr>
          <a:xfrm>
            <a:off x="3627417"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2F7E245-F75A-4AF0-9D58-BD1A5F23953D}"/>
              </a:ext>
            </a:extLst>
          </p:cNvPr>
          <p:cNvSpPr txBox="1"/>
          <p:nvPr/>
        </p:nvSpPr>
        <p:spPr>
          <a:xfrm>
            <a:off x="3353518"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3</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24" name="Straight Connector 23">
            <a:extLst>
              <a:ext uri="{FF2B5EF4-FFF2-40B4-BE49-F238E27FC236}">
                <a16:creationId xmlns:a16="http://schemas.microsoft.com/office/drawing/2014/main" id="{46DE4A6F-BC51-4FFB-97AD-DCD93415A761}"/>
              </a:ext>
            </a:extLst>
          </p:cNvPr>
          <p:cNvCxnSpPr>
            <a:cxnSpLocks/>
          </p:cNvCxnSpPr>
          <p:nvPr/>
        </p:nvCxnSpPr>
        <p:spPr>
          <a:xfrm>
            <a:off x="26808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302683B-D9D0-44C6-9BC0-F340BFAE1C7C}"/>
              </a:ext>
            </a:extLst>
          </p:cNvPr>
          <p:cNvSpPr txBox="1"/>
          <p:nvPr/>
        </p:nvSpPr>
        <p:spPr>
          <a:xfrm>
            <a:off x="2381792"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4</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Oval 25">
            <a:extLst>
              <a:ext uri="{FF2B5EF4-FFF2-40B4-BE49-F238E27FC236}">
                <a16:creationId xmlns:a16="http://schemas.microsoft.com/office/drawing/2014/main" id="{FCF850EE-ED79-4254-A3F5-D0B45FE36946}"/>
              </a:ext>
            </a:extLst>
          </p:cNvPr>
          <p:cNvSpPr/>
          <p:nvPr/>
        </p:nvSpPr>
        <p:spPr>
          <a:xfrm>
            <a:off x="3581697" y="516636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DAF2A3FD-A636-4372-B42C-A559E18222C5}"/>
              </a:ext>
            </a:extLst>
          </p:cNvPr>
          <p:cNvSpPr/>
          <p:nvPr/>
        </p:nvSpPr>
        <p:spPr>
          <a:xfrm>
            <a:off x="5458820" y="489099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0A37E7E-403B-4970-8911-E75EF1F03F13}"/>
              </a:ext>
            </a:extLst>
          </p:cNvPr>
          <p:cNvSpPr/>
          <p:nvPr/>
        </p:nvSpPr>
        <p:spPr>
          <a:xfrm>
            <a:off x="6409210" y="459877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2DEE85A0-39D9-48DB-817E-B63907152C5B}"/>
              </a:ext>
            </a:extLst>
          </p:cNvPr>
          <p:cNvSpPr/>
          <p:nvPr/>
        </p:nvSpPr>
        <p:spPr>
          <a:xfrm>
            <a:off x="4524481" y="47476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87CFA33B-FAE7-425C-8279-1DC3765DEE21}"/>
              </a:ext>
            </a:extLst>
          </p:cNvPr>
          <p:cNvSpPr/>
          <p:nvPr/>
        </p:nvSpPr>
        <p:spPr>
          <a:xfrm>
            <a:off x="2633073" y="556071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88112067-E01C-4893-8DFE-C3A51EA86865}"/>
              </a:ext>
            </a:extLst>
          </p:cNvPr>
          <p:cNvSpPr txBox="1"/>
          <p:nvPr/>
        </p:nvSpPr>
        <p:spPr>
          <a:xfrm>
            <a:off x="2295355" y="5160608"/>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4</a:t>
            </a:r>
          </a:p>
        </p:txBody>
      </p:sp>
      <p:sp>
        <p:nvSpPr>
          <p:cNvPr id="32" name="TextBox 31">
            <a:extLst>
              <a:ext uri="{FF2B5EF4-FFF2-40B4-BE49-F238E27FC236}">
                <a16:creationId xmlns:a16="http://schemas.microsoft.com/office/drawing/2014/main" id="{CA18FBB7-C261-490F-8AF0-3F3B4DA4CA95}"/>
              </a:ext>
            </a:extLst>
          </p:cNvPr>
          <p:cNvSpPr txBox="1"/>
          <p:nvPr/>
        </p:nvSpPr>
        <p:spPr>
          <a:xfrm>
            <a:off x="3634617" y="5027689"/>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453B768F-EA5A-4DAA-90DF-1117A81C36DF}"/>
              </a:ext>
            </a:extLst>
          </p:cNvPr>
          <p:cNvSpPr txBox="1"/>
          <p:nvPr/>
        </p:nvSpPr>
        <p:spPr>
          <a:xfrm>
            <a:off x="3992941" y="4530851"/>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4" name="TextBox 33">
            <a:extLst>
              <a:ext uri="{FF2B5EF4-FFF2-40B4-BE49-F238E27FC236}">
                <a16:creationId xmlns:a16="http://schemas.microsoft.com/office/drawing/2014/main" id="{9124270F-6CBE-4324-9778-F7D1E328ADBC}"/>
              </a:ext>
            </a:extLst>
          </p:cNvPr>
          <p:cNvSpPr txBox="1"/>
          <p:nvPr/>
        </p:nvSpPr>
        <p:spPr>
          <a:xfrm>
            <a:off x="5523571" y="4790200"/>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E6753ACA-55EC-4A88-AE76-33CB6F8E03A5}"/>
              </a:ext>
            </a:extLst>
          </p:cNvPr>
          <p:cNvSpPr txBox="1"/>
          <p:nvPr/>
        </p:nvSpPr>
        <p:spPr>
          <a:xfrm>
            <a:off x="6955366" y="433079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y</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2ECA7DCF-3F87-4A85-BFB7-D4EDA1B97663}"/>
              </a:ext>
            </a:extLst>
          </p:cNvPr>
          <p:cNvSpPr txBox="1"/>
          <p:nvPr/>
        </p:nvSpPr>
        <p:spPr>
          <a:xfrm>
            <a:off x="1143717" y="4847977"/>
            <a:ext cx="1595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t</a:t>
            </a:r>
            <a:r>
              <a:rPr lang="en-US" sz="2000" baseline="30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i="1" dirty="0">
                <a:solidFill>
                  <a:schemeClr val="bg1"/>
                </a:solidFill>
                <a:latin typeface="Times New Roman" panose="02020603050405020304" pitchFamily="18" charset="0"/>
                <a:cs typeface="Times New Roman" panose="02020603050405020304" pitchFamily="18" charset="0"/>
              </a:rPr>
              <a:t>t</a:t>
            </a:r>
            <a:r>
              <a:rPr lang="en-US" sz="2000" dirty="0">
                <a:solidFill>
                  <a:schemeClr val="bg1"/>
                </a:solidFill>
                <a:latin typeface="Times New Roman" panose="02020603050405020304" pitchFamily="18" charset="0"/>
                <a:cs typeface="Times New Roman" panose="02020603050405020304" pitchFamily="18" charset="0"/>
              </a:rPr>
              <a:t> + </a:t>
            </a:r>
            <a:r>
              <a:rPr lang="en-US" sz="2000" i="1" dirty="0">
                <a:solidFill>
                  <a:schemeClr val="bg1"/>
                </a:solidFill>
                <a:latin typeface="Times New Roman" panose="02020603050405020304" pitchFamily="18" charset="0"/>
                <a:cs typeface="Times New Roman" panose="02020603050405020304" pitchFamily="18" charset="0"/>
              </a:rPr>
              <a:t>a</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graphicFrame>
        <p:nvGraphicFramePr>
          <p:cNvPr id="47" name="Object 46">
            <a:extLst>
              <a:ext uri="{FF2B5EF4-FFF2-40B4-BE49-F238E27FC236}">
                <a16:creationId xmlns:a16="http://schemas.microsoft.com/office/drawing/2014/main" id="{29541298-FF73-49F5-A959-04BBEC6FEB59}"/>
              </a:ext>
            </a:extLst>
          </p:cNvPr>
          <p:cNvGraphicFramePr>
            <a:graphicFrameLocks noChangeAspect="1"/>
          </p:cNvGraphicFramePr>
          <p:nvPr>
            <p:extLst>
              <p:ext uri="{D42A27DB-BD31-4B8C-83A1-F6EECF244321}">
                <p14:modId xmlns:p14="http://schemas.microsoft.com/office/powerpoint/2010/main" val="3543218653"/>
              </p:ext>
            </p:extLst>
          </p:nvPr>
        </p:nvGraphicFramePr>
        <p:xfrm>
          <a:off x="1709738" y="2557463"/>
          <a:ext cx="5530850" cy="877887"/>
        </p:xfrm>
        <a:graphic>
          <a:graphicData uri="http://schemas.openxmlformats.org/presentationml/2006/ole">
            <mc:AlternateContent xmlns:mc="http://schemas.openxmlformats.org/markup-compatibility/2006">
              <mc:Choice xmlns:v="urn:schemas-microsoft-com:vml" Requires="v">
                <p:oleObj spid="_x0000_s4104" name="Equation" r:id="rId6" imgW="3111480" imgH="495000" progId="Equation.DSMT4">
                  <p:embed/>
                </p:oleObj>
              </mc:Choice>
              <mc:Fallback>
                <p:oleObj name="Equation" r:id="rId6" imgW="3111480" imgH="495000" progId="Equation.DSMT4">
                  <p:embed/>
                  <p:pic>
                    <p:nvPicPr>
                      <p:cNvPr id="40" name="Object 39">
                        <a:extLst>
                          <a:ext uri="{FF2B5EF4-FFF2-40B4-BE49-F238E27FC236}">
                            <a16:creationId xmlns:a16="http://schemas.microsoft.com/office/drawing/2014/main" id="{DF752F15-0BB8-4C8A-87FB-0766546B6C56}"/>
                          </a:ext>
                        </a:extLst>
                      </p:cNvPr>
                      <p:cNvPicPr/>
                      <p:nvPr/>
                    </p:nvPicPr>
                    <p:blipFill>
                      <a:blip r:embed="rId7"/>
                      <a:stretch>
                        <a:fillRect/>
                      </a:stretch>
                    </p:blipFill>
                    <p:spPr>
                      <a:xfrm>
                        <a:off x="1709738" y="2557463"/>
                        <a:ext cx="5530850" cy="8778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578F0664-397B-44D1-A0E6-9579A7687FB7}"/>
              </a:ext>
            </a:extLst>
          </p:cNvPr>
          <p:cNvGraphicFramePr>
            <a:graphicFrameLocks noChangeAspect="1"/>
          </p:cNvGraphicFramePr>
          <p:nvPr>
            <p:extLst>
              <p:ext uri="{D42A27DB-BD31-4B8C-83A1-F6EECF244321}">
                <p14:modId xmlns:p14="http://schemas.microsoft.com/office/powerpoint/2010/main" val="1504487344"/>
              </p:ext>
            </p:extLst>
          </p:nvPr>
        </p:nvGraphicFramePr>
        <p:xfrm>
          <a:off x="1747838" y="3489325"/>
          <a:ext cx="5507037" cy="876300"/>
        </p:xfrm>
        <a:graphic>
          <a:graphicData uri="http://schemas.openxmlformats.org/presentationml/2006/ole">
            <mc:AlternateContent xmlns:mc="http://schemas.openxmlformats.org/markup-compatibility/2006">
              <mc:Choice xmlns:v="urn:schemas-microsoft-com:vml" Requires="v">
                <p:oleObj spid="_x0000_s4105" name="Equation" r:id="rId8" imgW="3098520" imgH="495000" progId="Equation.DSMT4">
                  <p:embed/>
                </p:oleObj>
              </mc:Choice>
              <mc:Fallback>
                <p:oleObj name="Equation" r:id="rId8" imgW="3098520" imgH="495000" progId="Equation.DSMT4">
                  <p:embed/>
                  <p:pic>
                    <p:nvPicPr>
                      <p:cNvPr id="47" name="Object 46">
                        <a:extLst>
                          <a:ext uri="{FF2B5EF4-FFF2-40B4-BE49-F238E27FC236}">
                            <a16:creationId xmlns:a16="http://schemas.microsoft.com/office/drawing/2014/main" id="{29541298-FF73-49F5-A959-04BBEC6FEB59}"/>
                          </a:ext>
                        </a:extLst>
                      </p:cNvPr>
                      <p:cNvPicPr/>
                      <p:nvPr/>
                    </p:nvPicPr>
                    <p:blipFill>
                      <a:blip r:embed="rId9"/>
                      <a:stretch>
                        <a:fillRect/>
                      </a:stretch>
                    </p:blipFill>
                    <p:spPr>
                      <a:xfrm>
                        <a:off x="1747838" y="3489325"/>
                        <a:ext cx="5507037" cy="876300"/>
                      </a:xfrm>
                      <a:prstGeom prst="rect">
                        <a:avLst/>
                      </a:prstGeom>
                    </p:spPr>
                  </p:pic>
                </p:oleObj>
              </mc:Fallback>
            </mc:AlternateContent>
          </a:graphicData>
        </a:graphic>
      </p:graphicFrame>
      <p:cxnSp>
        <p:nvCxnSpPr>
          <p:cNvPr id="51" name="Straight Connector 50">
            <a:extLst>
              <a:ext uri="{FF2B5EF4-FFF2-40B4-BE49-F238E27FC236}">
                <a16:creationId xmlns:a16="http://schemas.microsoft.com/office/drawing/2014/main" id="{0584F4E8-FDA6-4A9C-BD5B-EE0D5218EBB7}"/>
              </a:ext>
            </a:extLst>
          </p:cNvPr>
          <p:cNvCxnSpPr>
            <a:cxnSpLocks/>
          </p:cNvCxnSpPr>
          <p:nvPr/>
        </p:nvCxnSpPr>
        <p:spPr>
          <a:xfrm flipH="1">
            <a:off x="2358015" y="6258186"/>
            <a:ext cx="5185085" cy="996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078483B4-A074-43F0-BDAF-2000648425DF}"/>
              </a:ext>
            </a:extLst>
          </p:cNvPr>
          <p:cNvCxnSpPr>
            <a:cxnSpLocks/>
          </p:cNvCxnSpPr>
          <p:nvPr/>
        </p:nvCxnSpPr>
        <p:spPr>
          <a:xfrm>
            <a:off x="7475172" y="614990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3" name="TextBox 52">
            <a:extLst>
              <a:ext uri="{FF2B5EF4-FFF2-40B4-BE49-F238E27FC236}">
                <a16:creationId xmlns:a16="http://schemas.microsoft.com/office/drawing/2014/main" id="{B76A0E3A-3110-4DFF-9C29-400115F4CC05}"/>
              </a:ext>
            </a:extLst>
          </p:cNvPr>
          <p:cNvSpPr txBox="1"/>
          <p:nvPr/>
        </p:nvSpPr>
        <p:spPr>
          <a:xfrm>
            <a:off x="7318719" y="6339154"/>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55" name="Audio 54">
            <a:hlinkClick r:id="" action="ppaction://media"/>
            <a:extLst>
              <a:ext uri="{FF2B5EF4-FFF2-40B4-BE49-F238E27FC236}">
                <a16:creationId xmlns:a16="http://schemas.microsoft.com/office/drawing/2014/main" id="{826D3EB8-9103-40EE-B9ED-58A73244DB6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88153172"/>
      </p:ext>
    </p:extLst>
  </p:cSld>
  <p:clrMapOvr>
    <a:masterClrMapping/>
  </p:clrMapOvr>
  <mc:AlternateContent xmlns:mc="http://schemas.openxmlformats.org/markup-compatibility/2006" xmlns:p14="http://schemas.microsoft.com/office/powerpoint/2010/main">
    <mc:Choice Requires="p14">
      <p:transition spd="slow" p14:dur="2000" advTm="68063"/>
    </mc:Choice>
    <mc:Fallback xmlns="">
      <p:transition spd="slow" advTm="680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4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5"/>
                </p:tgtEl>
              </p:cMediaNode>
            </p:audio>
          </p:childTnLst>
        </p:cTn>
      </p:par>
    </p:tnLst>
    <p:bldLst>
      <p:bldP spid="50" grpId="0" animBg="1"/>
      <p:bldP spid="49" grpId="0" animBg="1"/>
      <p:bldP spid="49"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latin typeface="Times New Roman" panose="02020603050405020304" pitchFamily="18" charset="0"/>
              </a:rPr>
              <a:t>Understand how to estimate the integral using least-squares best-fitting polynomials</a:t>
            </a:r>
          </a:p>
          <a:p>
            <a:pPr lvl="1"/>
            <a:r>
              <a:rPr lang="en-US" dirty="0"/>
              <a:t>Are aware that we can both estimate the integral over the last time interval, or extrapolate and estimate the integral over the next time interval</a:t>
            </a:r>
            <a:endParaRPr lang="en-US" dirty="0">
              <a:latin typeface="Times New Roman" panose="02020603050405020304" pitchFamily="18" charset="0"/>
            </a:endParaRPr>
          </a:p>
          <a:p>
            <a:pPr lvl="1"/>
            <a:r>
              <a:rPr lang="en-US" dirty="0"/>
              <a:t>Understand that if we already have the coefficients,</a:t>
            </a:r>
            <a:br>
              <a:rPr lang="en-US" dirty="0"/>
            </a:br>
            <a:r>
              <a:rPr lang="en-US" dirty="0"/>
              <a:t>	we can find these estimates in </a:t>
            </a:r>
            <a:r>
              <a:rPr lang="en-US" dirty="0">
                <a:latin typeface="Times New Roman" panose="02020603050405020304" pitchFamily="18" charset="0"/>
              </a:rPr>
              <a:t>O(1)</a:t>
            </a:r>
            <a:r>
              <a:rPr lang="en-US" dirty="0"/>
              <a:t> time</a:t>
            </a:r>
            <a:endParaRPr lang="en-US" dirty="0">
              <a:latin typeface="Times New Roman" panose="02020603050405020304" pitchFamily="18" charset="0"/>
            </a:endParaRP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6</a:t>
            </a:fld>
            <a:endParaRPr lang="en-CA"/>
          </a:p>
        </p:txBody>
      </p:sp>
      <p:pic>
        <p:nvPicPr>
          <p:cNvPr id="13" name="Audio 12">
            <a:hlinkClick r:id="" action="ppaction://media"/>
            <a:extLst>
              <a:ext uri="{FF2B5EF4-FFF2-40B4-BE49-F238E27FC236}">
                <a16:creationId xmlns:a16="http://schemas.microsoft.com/office/drawing/2014/main" id="{8BC8AA6C-8951-4F5A-AC9B-521742CDEBB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30382"/>
    </mc:Choice>
    <mc:Fallback xmlns="">
      <p:transition spd="slow" advTm="30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Least_squares</a:t>
            </a:r>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the integral using least-squares best-fit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the integral using least-squares best-fit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9|22.2|36"/>
</p:tagLst>
</file>

<file path=ppt/tags/tag2.xml><?xml version="1.0" encoding="utf-8"?>
<p:tagLst xmlns:a="http://schemas.openxmlformats.org/drawingml/2006/main" xmlns:r="http://schemas.openxmlformats.org/officeDocument/2006/relationships" xmlns:p="http://schemas.openxmlformats.org/presentationml/2006/main">
  <p:tag name="TIMING" val="|18.3"/>
</p:tagLst>
</file>

<file path=ppt/tags/tag3.xml><?xml version="1.0" encoding="utf-8"?>
<p:tagLst xmlns:a="http://schemas.openxmlformats.org/drawingml/2006/main" xmlns:r="http://schemas.openxmlformats.org/officeDocument/2006/relationships" xmlns:p="http://schemas.openxmlformats.org/presentationml/2006/main">
  <p:tag name="TIMING" val="|15.4|5.2|12.7|17.1"/>
</p:tagLst>
</file>

<file path=ppt/tags/tag4.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918</TotalTime>
  <Words>536</Words>
  <Application>Microsoft Office PowerPoint</Application>
  <PresentationFormat>On-screen Show (4:3)</PresentationFormat>
  <Paragraphs>92</Paragraphs>
  <Slides>10</Slides>
  <Notes>0</Notes>
  <HiddenSlides>0</HiddenSlides>
  <MMClips>1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0</vt:i4>
      </vt:variant>
    </vt:vector>
  </HeadingPairs>
  <TitlesOfParts>
    <vt:vector size="22"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Approximating the integral using least-squares best-fitting polynomials</vt:lpstr>
      <vt:lpstr>Introduction</vt:lpstr>
      <vt:lpstr>Approximating the integral</vt:lpstr>
      <vt:lpstr>Approximating the integral</vt:lpstr>
      <vt:lpstr>Approximating the integral</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883</cp:revision>
  <dcterms:created xsi:type="dcterms:W3CDTF">2020-04-30T19:27:29Z</dcterms:created>
  <dcterms:modified xsi:type="dcterms:W3CDTF">2024-04-15T17:50:38Z</dcterms:modified>
</cp:coreProperties>
</file>